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751E0D" w14:textId="77777777" w:rsidR="00CC3BF3" w:rsidRPr="00324678" w:rsidRDefault="00CC3BF3" w:rsidP="00CC3BF3">
      <w:pPr>
        <w:jc w:val="both"/>
        <w:rPr>
          <w:sz w:val="8"/>
          <w:szCs w:val="12"/>
          <w:rtl/>
        </w:rPr>
      </w:pPr>
      <w:bookmarkStart w:id="0" w:name="_GoBack"/>
      <w:bookmarkEnd w:id="0"/>
    </w:p>
    <w:p w14:paraId="7C0EB8DA" w14:textId="77777777" w:rsidR="00CC3BF3" w:rsidRPr="009F4E8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</w:rPr>
      </w:pPr>
    </w:p>
    <w:p w14:paraId="5BD6851F" w14:textId="3BAB7018" w:rsidR="00CC3BF3" w:rsidRPr="00E0435E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3AF81A04" wp14:editId="09EAE592">
                <wp:simplePos x="0" y="0"/>
                <wp:positionH relativeFrom="column">
                  <wp:posOffset>6370955</wp:posOffset>
                </wp:positionH>
                <wp:positionV relativeFrom="paragraph">
                  <wp:posOffset>27305</wp:posOffset>
                </wp:positionV>
                <wp:extent cx="457200" cy="612140"/>
                <wp:effectExtent l="0" t="0" r="0" b="16510"/>
                <wp:wrapNone/>
                <wp:docPr id="24" name="Group 1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26" name="Oval 1265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4" name="Line 1266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5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02D3F4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25/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AF81A04" id="Group 1264" o:spid="_x0000_s1026" style="position:absolute;left:0;text-align:left;margin-left:501.65pt;margin-top:2.15pt;width:36pt;height:48.2pt;z-index:251642880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">
                <v:oval id="Oval 1265" o:spid="_x0000_s1027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" filled="f"/>
                <v:line id="Line 1266" o:spid="_x0000_s1028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4JxyAAAAN0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om4/QF/t/EJyDnVwAAAP//AwBQSwECLQAUAAYACAAAACEA2+H2y+4AAACFAQAAEwAAAAAA&#10;AAAAAAAAAAAAAAAAW0NvbnRlbnRfVHlwZXNdLnhtbFBLAQItABQABgAIAAAAIQBa9CxbvwAAABUB&#10;AAALAAAAAAAAAAAAAAAAAB8BAABfcmVscy8ucmVsc1BLAQItABQABgAIAAAAIQClP4JxyAAAAN0A&#10;AAAPAAAAAAAAAAAAAAAAAAcCAABkcnMvZG93bnJldi54bWxQSwUGAAAAAAMAAwC3AAAA/A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67" o:spid="_x0000_s1029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" filled="f" stroked="f">
                  <v:textbox>
                    <w:txbxContent>
                      <w:p w14:paraId="5502D3F4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25/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0435E">
        <w:rPr>
          <w:rFonts w:cs="B Nazanin"/>
          <w:b/>
          <w:bCs/>
          <w:sz w:val="18"/>
          <w:szCs w:val="26"/>
          <w:rtl/>
        </w:rPr>
        <w:t>ج</w:t>
      </w:r>
      <w:r w:rsidRPr="00E0435E">
        <w:rPr>
          <w:rFonts w:cs="B Nazanin" w:hint="cs"/>
          <w:b/>
          <w:bCs/>
          <w:sz w:val="18"/>
          <w:szCs w:val="26"/>
          <w:rtl/>
        </w:rPr>
        <w:t xml:space="preserve">ملات درست را با </w:t>
      </w:r>
      <w:r w:rsidRPr="00E0435E">
        <w:rPr>
          <w:rFonts w:cs="B Nazanin"/>
          <w:b/>
          <w:bCs/>
          <w:sz w:val="18"/>
          <w:szCs w:val="26"/>
          <w:rtl/>
        </w:rPr>
        <w:t>علامت «</w:t>
      </w:r>
      <w:r w:rsidRPr="00E0435E">
        <w:rPr>
          <w:b/>
          <w:bCs/>
          <w:sz w:val="26"/>
        </w:rPr>
        <w:sym w:font="Wingdings" w:char="F0FC"/>
      </w:r>
      <w:r w:rsidRPr="00E0435E">
        <w:rPr>
          <w:rFonts w:cs="B Nazanin"/>
          <w:b/>
          <w:bCs/>
          <w:sz w:val="18"/>
          <w:szCs w:val="26"/>
          <w:rtl/>
        </w:rPr>
        <w:t xml:space="preserve"> »</w:t>
      </w:r>
      <w:r w:rsidRPr="00E0435E">
        <w:rPr>
          <w:rFonts w:cs="B Nazanin" w:hint="cs"/>
          <w:b/>
          <w:bCs/>
          <w:sz w:val="18"/>
          <w:szCs w:val="26"/>
          <w:rtl/>
        </w:rPr>
        <w:t xml:space="preserve"> و جملات نادرست را با </w:t>
      </w:r>
      <w:r w:rsidRPr="00E0435E">
        <w:rPr>
          <w:rFonts w:cs="B Nazanin"/>
          <w:b/>
          <w:bCs/>
          <w:sz w:val="18"/>
          <w:szCs w:val="26"/>
          <w:rtl/>
        </w:rPr>
        <w:t xml:space="preserve">علامت « </w:t>
      </w:r>
      <w:r w:rsidRPr="00E0435E">
        <w:rPr>
          <w:b/>
          <w:bCs/>
          <w:sz w:val="26"/>
        </w:rPr>
        <w:sym w:font="Wingdings" w:char="F0FB"/>
      </w:r>
      <w:r w:rsidRPr="00E0435E">
        <w:rPr>
          <w:rFonts w:cs="B Nazanin"/>
          <w:b/>
          <w:bCs/>
          <w:sz w:val="18"/>
          <w:szCs w:val="26"/>
          <w:rtl/>
        </w:rPr>
        <w:t xml:space="preserve"> » </w:t>
      </w:r>
      <w:r w:rsidRPr="00E0435E">
        <w:rPr>
          <w:rFonts w:cs="B Nazanin" w:hint="cs"/>
          <w:b/>
          <w:bCs/>
          <w:sz w:val="18"/>
          <w:szCs w:val="26"/>
          <w:rtl/>
        </w:rPr>
        <w:t>مشخص کنید:</w:t>
      </w:r>
    </w:p>
    <w:p w14:paraId="4FBDCEE7" w14:textId="77777777" w:rsidR="00CC3BF3" w:rsidRPr="00AB0F19" w:rsidRDefault="00CC3BF3" w:rsidP="00CC3BF3">
      <w:pPr>
        <w:tabs>
          <w:tab w:val="right" w:pos="10772"/>
        </w:tabs>
        <w:ind w:left="1558" w:right="284" w:hanging="566"/>
        <w:jc w:val="both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64D2C9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8pt" o:ole="">
            <v:imagedata r:id="rId8" o:title=""/>
          </v:shape>
          <o:OLEObject Type="Embed" ProgID="Equation.DSMT4" ShapeID="_x0000_i1025" DrawAspect="Content" ObjectID="_1732615999" r:id="rId9"/>
        </w:object>
      </w:r>
      <w:r>
        <w:rPr>
          <w:rFonts w:cs="B Nazanin" w:hint="cs"/>
          <w:sz w:val="18"/>
          <w:szCs w:val="26"/>
          <w:rtl/>
          <w:lang w:bidi="fa-IR"/>
        </w:rPr>
        <w:t>) در حرکت روی خط راست، جهت بردار مکان متحرک در لحظاتی که متحرک تغییر جهت می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دهد، تغییر می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کند.</w:t>
      </w:r>
    </w:p>
    <w:p w14:paraId="3FB74930" w14:textId="77777777" w:rsidR="00CC3BF3" w:rsidRPr="004B6F18" w:rsidRDefault="00CC3BF3" w:rsidP="00CC3BF3">
      <w:pPr>
        <w:tabs>
          <w:tab w:val="right" w:pos="10772"/>
        </w:tabs>
        <w:ind w:left="1558" w:right="284" w:hanging="566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059B65FF">
          <v:shape id="_x0000_i1026" type="#_x0000_t75" style="width:23pt;height:8pt" o:ole="">
            <v:imagedata r:id="rId8" o:title=""/>
          </v:shape>
          <o:OLEObject Type="Embed" ProgID="Equation.DSMT4" ShapeID="_x0000_i1026" DrawAspect="Content" ObjectID="_1732616000" r:id="rId10"/>
        </w:object>
      </w:r>
      <w:r>
        <w:rPr>
          <w:rFonts w:cs="B Nazanin" w:hint="cs"/>
          <w:sz w:val="18"/>
          <w:szCs w:val="26"/>
          <w:rtl/>
        </w:rPr>
        <w:t xml:space="preserve">) </w:t>
      </w:r>
      <w:r w:rsidRPr="004B6F18">
        <w:rPr>
          <w:rFonts w:cs="B Nazanin" w:hint="cs"/>
          <w:sz w:val="18"/>
          <w:szCs w:val="26"/>
          <w:rtl/>
        </w:rPr>
        <w:t>در حرکت برخط راست همواره تندی متوسط متحرک با سرعت متوسط آن برابر است.</w:t>
      </w:r>
    </w:p>
    <w:p w14:paraId="757F8509" w14:textId="77777777" w:rsidR="00CC3BF3" w:rsidRDefault="00CC3BF3" w:rsidP="00CC3BF3">
      <w:pPr>
        <w:tabs>
          <w:tab w:val="right" w:pos="10772"/>
        </w:tabs>
        <w:ind w:left="1558" w:right="284" w:hanging="566"/>
        <w:jc w:val="both"/>
        <w:rPr>
          <w:rFonts w:cs="B Nazanin"/>
          <w:sz w:val="18"/>
          <w:szCs w:val="26"/>
          <w:rtl/>
          <w:lang w:bidi="fa-IR"/>
        </w:rPr>
      </w:pPr>
      <w:r w:rsidRPr="00E2354D">
        <w:rPr>
          <w:rFonts w:cs="B Nazanin" w:hint="cs"/>
          <w:sz w:val="18"/>
          <w:szCs w:val="26"/>
          <w:rtl/>
          <w:lang w:bidi="fa-IR"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35A4A9E0">
          <v:shape id="_x0000_i1027" type="#_x0000_t75" style="width:23pt;height:8pt" o:ole="">
            <v:imagedata r:id="rId8" o:title=""/>
          </v:shape>
          <o:OLEObject Type="Embed" ProgID="Equation.DSMT4" ShapeID="_x0000_i1027" DrawAspect="Content" ObjectID="_1732616001" r:id="rId11"/>
        </w:object>
      </w:r>
      <w:r w:rsidRPr="00E2354D">
        <w:rPr>
          <w:rFonts w:cs="B Nazanin" w:hint="cs"/>
          <w:sz w:val="18"/>
          <w:szCs w:val="26"/>
          <w:rtl/>
          <w:lang w:bidi="fa-IR"/>
        </w:rPr>
        <w:t xml:space="preserve">) هر حرکت در مسیر منحنی، </w:t>
      </w:r>
      <w:r>
        <w:rPr>
          <w:rFonts w:cs="B Nazanin" w:hint="cs"/>
          <w:sz w:val="18"/>
          <w:szCs w:val="26"/>
          <w:rtl/>
          <w:lang w:bidi="fa-IR"/>
        </w:rPr>
        <w:t>الزام</w:t>
      </w:r>
      <w:r w:rsidRPr="00E2354D">
        <w:rPr>
          <w:rFonts w:cs="B Nazanin" w:hint="cs"/>
          <w:sz w:val="18"/>
          <w:szCs w:val="26"/>
          <w:rtl/>
          <w:lang w:bidi="fa-IR"/>
        </w:rPr>
        <w:t>اً حرکتی شتاب</w:t>
      </w:r>
      <w:r w:rsidRPr="00E2354D">
        <w:rPr>
          <w:rFonts w:cs="B Nazanin"/>
          <w:sz w:val="18"/>
          <w:szCs w:val="26"/>
          <w:rtl/>
          <w:lang w:bidi="fa-IR"/>
        </w:rPr>
        <w:softHyphen/>
      </w:r>
      <w:r w:rsidRPr="00E2354D">
        <w:rPr>
          <w:rFonts w:cs="B Nazanin" w:hint="cs"/>
          <w:sz w:val="18"/>
          <w:szCs w:val="26"/>
          <w:rtl/>
          <w:lang w:bidi="fa-IR"/>
        </w:rPr>
        <w:t>دار است.</w:t>
      </w:r>
    </w:p>
    <w:p w14:paraId="381F98DD" w14:textId="77777777" w:rsidR="00CC3BF3" w:rsidRDefault="00CC3BF3" w:rsidP="00CC3BF3">
      <w:pPr>
        <w:tabs>
          <w:tab w:val="right" w:pos="10772"/>
        </w:tabs>
        <w:ind w:left="1558" w:right="284" w:hanging="566"/>
        <w:jc w:val="both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0915BFBC">
          <v:shape id="_x0000_i1028" type="#_x0000_t75" style="width:23pt;height:8pt" o:ole="">
            <v:imagedata r:id="rId8" o:title=""/>
          </v:shape>
          <o:OLEObject Type="Embed" ProgID="Equation.DSMT4" ShapeID="_x0000_i1028" DrawAspect="Content" ObjectID="_1732616002" r:id="rId12"/>
        </w:object>
      </w:r>
      <w:r>
        <w:rPr>
          <w:rFonts w:cs="B Nazanin" w:hint="cs"/>
          <w:sz w:val="18"/>
          <w:szCs w:val="26"/>
          <w:rtl/>
          <w:lang w:bidi="fa-IR"/>
        </w:rPr>
        <w:t>) سرعت متوسط یک متحرک، کمیتی برداری است که همواره با بردار جابه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جایی جسم، هم جهت است.</w:t>
      </w:r>
    </w:p>
    <w:p w14:paraId="2F383406" w14:textId="77777777" w:rsidR="00CC3BF3" w:rsidRDefault="00CC3BF3" w:rsidP="00CC3BF3">
      <w:pPr>
        <w:tabs>
          <w:tab w:val="right" w:pos="10772"/>
        </w:tabs>
        <w:ind w:left="1558" w:right="284" w:hanging="566"/>
        <w:jc w:val="both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22693C1B">
          <v:shape id="_x0000_i1029" type="#_x0000_t75" style="width:23pt;height:8pt" o:ole="">
            <v:imagedata r:id="rId8" o:title=""/>
          </v:shape>
          <o:OLEObject Type="Embed" ProgID="Equation.DSMT4" ShapeID="_x0000_i1029" DrawAspect="Content" ObjectID="_1732616003" r:id="rId13"/>
        </w:object>
      </w:r>
      <w:r>
        <w:rPr>
          <w:rFonts w:cs="B Nazanin" w:hint="cs"/>
          <w:sz w:val="18"/>
          <w:szCs w:val="26"/>
          <w:rtl/>
          <w:lang w:bidi="fa-IR"/>
        </w:rPr>
        <w:t>) هنگام سقوط آزاد یک جسم، تنها نیروی وارد بر آن نیروی وزن جسم است و هر قدر جسمی سنگیین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تر باشد، شتاب حرکتش نیز بیشتر است.</w:t>
      </w:r>
    </w:p>
    <w:p w14:paraId="1A308693" w14:textId="77777777" w:rsidR="00CC3BF3" w:rsidRDefault="00CC3BF3" w:rsidP="00CC3BF3">
      <w:pPr>
        <w:ind w:left="1558" w:right="1985" w:hanging="566"/>
        <w:jc w:val="lowKashida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26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3A33A31D">
          <v:shape id="_x0000_i1030" type="#_x0000_t75" style="width:23pt;height:8pt" o:ole="">
            <v:imagedata r:id="rId8" o:title=""/>
          </v:shape>
          <o:OLEObject Type="Embed" ProgID="Equation.DSMT4" ShapeID="_x0000_i1030" DrawAspect="Content" ObjectID="_1732616004" r:id="rId14"/>
        </w:object>
      </w:r>
      <w:r>
        <w:rPr>
          <w:rFonts w:cs="B Nazanin" w:hint="cs"/>
          <w:sz w:val="26"/>
          <w:szCs w:val="26"/>
          <w:rtl/>
        </w:rPr>
        <w:t>) بر طبق قانون اول نیوتون تمامی اجسام تمایل دارند به حالت سکون برسند و متوقف شوند.</w:t>
      </w:r>
    </w:p>
    <w:p w14:paraId="52A77850" w14:textId="77777777" w:rsidR="00CC3BF3" w:rsidRPr="00195D7A" w:rsidRDefault="00CC3BF3" w:rsidP="00CC3BF3">
      <w:pPr>
        <w:ind w:left="1558" w:right="2000" w:hanging="566"/>
        <w:jc w:val="both"/>
        <w:rPr>
          <w:rFonts w:cs="B Nazanin"/>
          <w:sz w:val="18"/>
          <w:szCs w:val="26"/>
          <w:rtl/>
          <w:lang w:bidi="fa-IR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1" wp14:anchorId="0634DE40" wp14:editId="1375D6D4">
            <wp:simplePos x="0" y="0"/>
            <wp:positionH relativeFrom="column">
              <wp:posOffset>136525</wp:posOffset>
            </wp:positionH>
            <wp:positionV relativeFrom="paragraph">
              <wp:posOffset>7620</wp:posOffset>
            </wp:positionV>
            <wp:extent cx="972820" cy="1091565"/>
            <wp:effectExtent l="0" t="0" r="0" b="0"/>
            <wp:wrapNone/>
            <wp:docPr id="21" name="Picture 21" descr="C:\Users\Hamid\Desktop\Book on wa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تصویر 1" descr="C:\Users\Hamid\Desktop\Book on wall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1091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95D7A">
        <w:rPr>
          <w:rFonts w:cs="B Nazanin" w:hint="cs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6A055810">
          <v:shape id="_x0000_i1031" type="#_x0000_t75" style="width:23pt;height:8pt" o:ole="">
            <v:imagedata r:id="rId8" o:title=""/>
          </v:shape>
          <o:OLEObject Type="Embed" ProgID="Equation.DSMT4" ShapeID="_x0000_i1031" DrawAspect="Content" ObjectID="_1732616005" r:id="rId16"/>
        </w:object>
      </w:r>
      <w:r w:rsidRPr="00195D7A">
        <w:rPr>
          <w:rFonts w:cs="B Nazanin" w:hint="cs"/>
          <w:sz w:val="18"/>
          <w:szCs w:val="26"/>
          <w:rtl/>
        </w:rPr>
        <w:t xml:space="preserve">) در شکل مقابل، کتاب بر روی دیوار ساکن نگه داشته شده است. با افزایش نیروی فشارندة </w:t>
      </w:r>
      <w:r w:rsidRPr="00195D7A">
        <w:rPr>
          <w:rFonts w:ascii="Century Schoolbook" w:hAnsi="Century Schoolbook" w:cs="B Nazanin"/>
          <w:i/>
          <w:iCs/>
          <w:sz w:val="24"/>
          <w:szCs w:val="32"/>
        </w:rPr>
        <w:t>F</w:t>
      </w:r>
      <w:r w:rsidRPr="00195D7A">
        <w:rPr>
          <w:rFonts w:cs="B Nazanin" w:hint="cs"/>
          <w:sz w:val="18"/>
          <w:szCs w:val="26"/>
          <w:rtl/>
          <w:lang w:bidi="fa-IR"/>
        </w:rPr>
        <w:t>، نیروی اصطکاک وارد بر کتاب ثابت می</w:t>
      </w:r>
      <w:r w:rsidRPr="00195D7A">
        <w:rPr>
          <w:rFonts w:cs="B Nazanin"/>
          <w:sz w:val="18"/>
          <w:szCs w:val="26"/>
          <w:rtl/>
          <w:lang w:bidi="fa-IR"/>
        </w:rPr>
        <w:softHyphen/>
      </w:r>
      <w:r w:rsidRPr="00195D7A">
        <w:rPr>
          <w:rFonts w:cs="B Nazanin" w:hint="cs"/>
          <w:sz w:val="18"/>
          <w:szCs w:val="26"/>
          <w:rtl/>
          <w:lang w:bidi="fa-IR"/>
        </w:rPr>
        <w:t>ماند.</w:t>
      </w:r>
    </w:p>
    <w:p w14:paraId="7DBF76C4" w14:textId="77777777" w:rsidR="00CC3BF3" w:rsidRDefault="00CC3BF3" w:rsidP="00CC3BF3">
      <w:pPr>
        <w:ind w:left="1558" w:right="1985" w:hanging="566"/>
        <w:jc w:val="lowKashida"/>
        <w:rPr>
          <w:rFonts w:cs="B Nazanin"/>
          <w:sz w:val="26"/>
          <w:szCs w:val="26"/>
          <w:rtl/>
        </w:rPr>
      </w:pPr>
      <w:r>
        <w:rPr>
          <w:rFonts w:cs="B Nazanin" w:hint="cs"/>
          <w:sz w:val="26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6A10576B">
          <v:shape id="_x0000_i1032" type="#_x0000_t75" style="width:23pt;height:8pt" o:ole="">
            <v:imagedata r:id="rId8" o:title=""/>
          </v:shape>
          <o:OLEObject Type="Embed" ProgID="Equation.DSMT4" ShapeID="_x0000_i1032" DrawAspect="Content" ObjectID="_1732616006" r:id="rId17"/>
        </w:object>
      </w:r>
      <w:r>
        <w:rPr>
          <w:rFonts w:cs="B Nazanin" w:hint="cs"/>
          <w:sz w:val="26"/>
          <w:szCs w:val="26"/>
          <w:rtl/>
        </w:rPr>
        <w:t>) اجسام همواره در جهت برایند نیروهای وارد بر آنها حرکت می</w:t>
      </w:r>
      <w:r>
        <w:rPr>
          <w:rFonts w:cs="B Nazanin"/>
          <w:sz w:val="26"/>
          <w:szCs w:val="26"/>
          <w:rtl/>
        </w:rPr>
        <w:softHyphen/>
      </w:r>
      <w:r>
        <w:rPr>
          <w:rFonts w:cs="B Nazanin" w:hint="cs"/>
          <w:sz w:val="26"/>
          <w:szCs w:val="26"/>
          <w:rtl/>
        </w:rPr>
        <w:t>کنند.</w:t>
      </w:r>
    </w:p>
    <w:p w14:paraId="353C3803" w14:textId="77777777" w:rsidR="00CC3BF3" w:rsidRPr="004B6F18" w:rsidRDefault="00CC3BF3" w:rsidP="00CC3BF3">
      <w:pPr>
        <w:ind w:left="1558" w:right="1985" w:hanging="566"/>
        <w:jc w:val="lowKashida"/>
        <w:rPr>
          <w:rFonts w:cs="B Nazanin"/>
          <w:sz w:val="26"/>
          <w:szCs w:val="26"/>
          <w:rtl/>
        </w:rPr>
      </w:pPr>
      <w:r w:rsidRPr="004B6F18">
        <w:rPr>
          <w:rFonts w:cs="B Nazanin" w:hint="cs"/>
          <w:sz w:val="26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0FF69C82">
          <v:shape id="_x0000_i1033" type="#_x0000_t75" style="width:23pt;height:8pt" o:ole="">
            <v:imagedata r:id="rId8" o:title=""/>
          </v:shape>
          <o:OLEObject Type="Embed" ProgID="Equation.DSMT4" ShapeID="_x0000_i1033" DrawAspect="Content" ObjectID="_1732616007" r:id="rId18"/>
        </w:object>
      </w:r>
      <w:r w:rsidRPr="004B6F18">
        <w:rPr>
          <w:rFonts w:cs="B Nazanin" w:hint="cs"/>
          <w:sz w:val="26"/>
          <w:szCs w:val="26"/>
          <w:rtl/>
        </w:rPr>
        <w:t xml:space="preserve">) </w:t>
      </w:r>
      <w:r>
        <w:rPr>
          <w:rFonts w:cs="B Nazanin" w:hint="cs"/>
          <w:sz w:val="26"/>
          <w:szCs w:val="26"/>
          <w:rtl/>
        </w:rPr>
        <w:t>هنگام حرکت جسم درون شاره، هرقدر تندی جسم بیشتر می</w:t>
      </w:r>
      <w:r>
        <w:rPr>
          <w:rFonts w:cs="B Nazanin"/>
          <w:sz w:val="26"/>
          <w:szCs w:val="26"/>
          <w:rtl/>
        </w:rPr>
        <w:softHyphen/>
      </w:r>
      <w:r>
        <w:rPr>
          <w:rFonts w:cs="B Nazanin" w:hint="cs"/>
          <w:sz w:val="26"/>
          <w:szCs w:val="26"/>
          <w:rtl/>
        </w:rPr>
        <w:t>شود، نیروی مقاومت شاره کمتر خواهد شد.</w:t>
      </w:r>
    </w:p>
    <w:p w14:paraId="623D99D6" w14:textId="77777777" w:rsidR="00CC3BF3" w:rsidRDefault="00CC3BF3" w:rsidP="00CC3BF3">
      <w:pPr>
        <w:ind w:left="1558" w:right="284" w:hanging="566"/>
        <w:jc w:val="both"/>
        <w:rPr>
          <w:rFonts w:cs="B Nazanin"/>
          <w:sz w:val="18"/>
          <w:szCs w:val="26"/>
          <w:rtl/>
        </w:rPr>
      </w:pPr>
      <w:r w:rsidRPr="00E2354D">
        <w:rPr>
          <w:rFonts w:cs="B Nazanin" w:hint="cs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02DEEBA4">
          <v:shape id="_x0000_i1034" type="#_x0000_t75" style="width:23pt;height:8pt" o:ole="">
            <v:imagedata r:id="rId8" o:title=""/>
          </v:shape>
          <o:OLEObject Type="Embed" ProgID="Equation.DSMT4" ShapeID="_x0000_i1034" DrawAspect="Content" ObjectID="_1732616008" r:id="rId19"/>
        </w:object>
      </w:r>
      <w:r w:rsidRPr="00E2354D">
        <w:rPr>
          <w:rFonts w:cs="B Nazanin" w:hint="cs"/>
          <w:sz w:val="18"/>
          <w:szCs w:val="26"/>
          <w:rtl/>
        </w:rPr>
        <w:t>) برای ماهواره</w:t>
      </w:r>
      <w:r w:rsidRPr="00E2354D">
        <w:rPr>
          <w:rFonts w:cs="B Nazanin"/>
          <w:sz w:val="18"/>
          <w:szCs w:val="26"/>
          <w:rtl/>
        </w:rPr>
        <w:softHyphen/>
      </w:r>
      <w:r w:rsidRPr="00E2354D">
        <w:rPr>
          <w:rFonts w:cs="B Nazanin" w:hint="cs"/>
          <w:sz w:val="18"/>
          <w:szCs w:val="26"/>
          <w:rtl/>
        </w:rPr>
        <w:t>ای که به دور زمین می</w:t>
      </w:r>
      <w:r w:rsidRPr="00E2354D">
        <w:rPr>
          <w:rFonts w:cs="B Nazanin"/>
          <w:sz w:val="18"/>
          <w:szCs w:val="26"/>
          <w:rtl/>
        </w:rPr>
        <w:softHyphen/>
      </w:r>
      <w:r w:rsidRPr="00E2354D">
        <w:rPr>
          <w:rFonts w:cs="B Nazanin" w:hint="cs"/>
          <w:sz w:val="18"/>
          <w:szCs w:val="26"/>
          <w:rtl/>
        </w:rPr>
        <w:t>چرخد، با افزایش جرم ماهواره، دورة حرکت ماهواره افزایش می</w:t>
      </w:r>
      <w:r w:rsidRPr="00E2354D">
        <w:rPr>
          <w:rFonts w:cs="B Nazanin" w:hint="cs"/>
          <w:sz w:val="18"/>
          <w:szCs w:val="26"/>
          <w:rtl/>
        </w:rPr>
        <w:softHyphen/>
        <w:t>یابد.</w:t>
      </w:r>
    </w:p>
    <w:p w14:paraId="7043A345" w14:textId="77777777" w:rsidR="00CC3BF3" w:rsidRPr="006D42C4" w:rsidRDefault="00CC3BF3" w:rsidP="00CC3BF3">
      <w:pPr>
        <w:tabs>
          <w:tab w:val="right" w:pos="10772"/>
          <w:tab w:val="right" w:pos="12332"/>
        </w:tabs>
        <w:ind w:left="1558" w:right="284" w:hanging="566"/>
        <w:jc w:val="both"/>
        <w:rPr>
          <w:rFonts w:cs="B Nazanin"/>
          <w:sz w:val="18"/>
          <w:szCs w:val="26"/>
          <w:rtl/>
        </w:rPr>
      </w:pPr>
      <w:r w:rsidRPr="006D42C4">
        <w:rPr>
          <w:rFonts w:cs="B Nazanin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3D029FD6">
          <v:shape id="_x0000_i1035" type="#_x0000_t75" style="width:23pt;height:8pt" o:ole="">
            <v:imagedata r:id="rId8" o:title=""/>
          </v:shape>
          <o:OLEObject Type="Embed" ProgID="Equation.DSMT4" ShapeID="_x0000_i1035" DrawAspect="Content" ObjectID="_1732616009" r:id="rId20"/>
        </w:object>
      </w:r>
      <w:r w:rsidRPr="006D42C4">
        <w:rPr>
          <w:rFonts w:cs="B Nazanin"/>
          <w:sz w:val="18"/>
          <w:szCs w:val="26"/>
          <w:rtl/>
        </w:rPr>
        <w:t>)</w:t>
      </w:r>
      <w:r w:rsidRPr="006D42C4">
        <w:rPr>
          <w:rFonts w:cs="B Nazanin" w:hint="cs"/>
          <w:sz w:val="18"/>
          <w:szCs w:val="26"/>
          <w:rtl/>
        </w:rPr>
        <w:t xml:space="preserve"> در حرکت هماهنگ سادة سامانة جرم ـ فنری که روی راستای افقی حرکت می</w:t>
      </w:r>
      <w:r w:rsidRPr="006D42C4">
        <w:rPr>
          <w:rFonts w:cs="B Nazanin"/>
          <w:sz w:val="18"/>
          <w:szCs w:val="26"/>
          <w:rtl/>
        </w:rPr>
        <w:softHyphen/>
      </w:r>
      <w:r w:rsidRPr="006D42C4">
        <w:rPr>
          <w:rFonts w:cs="B Nazanin" w:hint="cs"/>
          <w:sz w:val="18"/>
          <w:szCs w:val="26"/>
          <w:rtl/>
        </w:rPr>
        <w:t>کند، نیروی خالص وارد بر نوسانگر در مرکز نوسان بیشینه است.</w:t>
      </w:r>
    </w:p>
    <w:p w14:paraId="6DDB89EC" w14:textId="77777777" w:rsidR="00CC3BF3" w:rsidRDefault="00CC3BF3" w:rsidP="00CC3BF3">
      <w:pPr>
        <w:ind w:left="1558" w:right="284" w:hanging="566"/>
        <w:jc w:val="both"/>
        <w:rPr>
          <w:rFonts w:cs="B Nazanin"/>
          <w:sz w:val="18"/>
          <w:szCs w:val="26"/>
          <w:rtl/>
        </w:rPr>
      </w:pPr>
      <w:r w:rsidRPr="00AB0F19">
        <w:rPr>
          <w:rFonts w:cs="B Nazanin" w:hint="cs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28BAA37F">
          <v:shape id="_x0000_i1036" type="#_x0000_t75" style="width:23pt;height:8pt" o:ole="">
            <v:imagedata r:id="rId8" o:title=""/>
          </v:shape>
          <o:OLEObject Type="Embed" ProgID="Equation.DSMT4" ShapeID="_x0000_i1036" DrawAspect="Content" ObjectID="_1732616010" r:id="rId21"/>
        </w:object>
      </w:r>
      <w:r w:rsidRPr="00AB0F19">
        <w:rPr>
          <w:rFonts w:cs="B Nazanin" w:hint="cs"/>
          <w:sz w:val="18"/>
          <w:szCs w:val="26"/>
          <w:rtl/>
        </w:rPr>
        <w:t>)</w:t>
      </w:r>
      <w:r>
        <w:rPr>
          <w:rFonts w:cs="B Nazanin" w:hint="cs"/>
          <w:sz w:val="18"/>
          <w:szCs w:val="26"/>
          <w:rtl/>
        </w:rPr>
        <w:t xml:space="preserve"> </w:t>
      </w:r>
      <w:r w:rsidRPr="00AB0F19">
        <w:rPr>
          <w:rFonts w:cs="B Nazanin" w:hint="cs"/>
          <w:sz w:val="18"/>
          <w:szCs w:val="26"/>
          <w:rtl/>
        </w:rPr>
        <w:t xml:space="preserve">در حرکت </w:t>
      </w:r>
      <w:r>
        <w:rPr>
          <w:rFonts w:cs="B Nazanin" w:hint="cs"/>
          <w:sz w:val="18"/>
          <w:szCs w:val="26"/>
          <w:rtl/>
        </w:rPr>
        <w:t>هماهنگ</w:t>
      </w:r>
      <w:r w:rsidRPr="00AB0F19">
        <w:rPr>
          <w:rFonts w:cs="B Nazanin" w:hint="cs"/>
          <w:sz w:val="18"/>
          <w:szCs w:val="26"/>
          <w:rtl/>
        </w:rPr>
        <w:t xml:space="preserve"> ساده، در مدتی که اندازة شتاب نوسانگر در حال افزایش است، حرکت نوسانگر الزاماً کندشونده است.</w:t>
      </w:r>
    </w:p>
    <w:p w14:paraId="1A470651" w14:textId="77777777" w:rsidR="00CC3BF3" w:rsidRDefault="00CC3BF3" w:rsidP="00CC3BF3">
      <w:pPr>
        <w:ind w:left="1558" w:right="284" w:hanging="566"/>
        <w:jc w:val="both"/>
        <w:rPr>
          <w:rFonts w:cs="B Nazanin"/>
          <w:sz w:val="18"/>
          <w:szCs w:val="26"/>
          <w:rtl/>
        </w:rPr>
      </w:pPr>
      <w:r w:rsidRPr="00AB0F19">
        <w:rPr>
          <w:rFonts w:cs="B Nazanin" w:hint="cs"/>
          <w:sz w:val="18"/>
          <w:szCs w:val="26"/>
          <w:rtl/>
        </w:rPr>
        <w:t>(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440" w:dyaOrig="160" w14:anchorId="1B1F05F2">
          <v:shape id="_x0000_i1037" type="#_x0000_t75" style="width:23pt;height:8pt" o:ole="">
            <v:imagedata r:id="rId8" o:title=""/>
          </v:shape>
          <o:OLEObject Type="Embed" ProgID="Equation.DSMT4" ShapeID="_x0000_i1037" DrawAspect="Content" ObjectID="_1732616011" r:id="rId22"/>
        </w:object>
      </w:r>
      <w:r w:rsidRPr="00AB0F19">
        <w:rPr>
          <w:rFonts w:cs="B Nazanin" w:hint="cs"/>
          <w:sz w:val="18"/>
          <w:szCs w:val="26"/>
          <w:rtl/>
        </w:rPr>
        <w:t>)</w:t>
      </w:r>
      <w:r>
        <w:rPr>
          <w:rFonts w:cs="B Nazanin" w:hint="cs"/>
          <w:sz w:val="18"/>
          <w:szCs w:val="26"/>
          <w:rtl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با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افزایش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دما</w:t>
      </w:r>
      <w:r>
        <w:rPr>
          <w:rFonts w:cs="B Nazanin" w:hint="cs"/>
          <w:sz w:val="18"/>
          <w:szCs w:val="26"/>
          <w:rtl/>
        </w:rPr>
        <w:t>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یک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ساعت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آونگ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دار</w:t>
      </w:r>
      <w:r>
        <w:rPr>
          <w:rFonts w:cs="B Nazanin" w:hint="cs"/>
          <w:sz w:val="18"/>
          <w:szCs w:val="26"/>
          <w:rtl/>
        </w:rPr>
        <w:t>، طول آونگ افزایش می</w:t>
      </w:r>
      <w:r>
        <w:rPr>
          <w:rFonts w:cs="B Nazanin"/>
          <w:sz w:val="18"/>
          <w:szCs w:val="26"/>
          <w:rtl/>
        </w:rPr>
        <w:softHyphen/>
      </w:r>
      <w:r>
        <w:rPr>
          <w:rFonts w:cs="B Nazanin" w:hint="cs"/>
          <w:sz w:val="18"/>
          <w:szCs w:val="26"/>
          <w:rtl/>
        </w:rPr>
        <w:t xml:space="preserve">یابد و ساعت </w:t>
      </w:r>
      <w:r w:rsidRPr="00DE674F">
        <w:rPr>
          <w:rFonts w:cs="B Nazanin" w:hint="cs"/>
          <w:sz w:val="18"/>
          <w:szCs w:val="26"/>
          <w:rtl/>
        </w:rPr>
        <w:t>جلو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می</w:t>
      </w:r>
      <w:r>
        <w:rPr>
          <w:rFonts w:cs="B Nazanin"/>
          <w:sz w:val="18"/>
          <w:szCs w:val="26"/>
          <w:rtl/>
        </w:rPr>
        <w:softHyphen/>
      </w:r>
      <w:r w:rsidRPr="00DE674F">
        <w:rPr>
          <w:rFonts w:cs="B Nazanin" w:hint="cs"/>
          <w:sz w:val="18"/>
          <w:szCs w:val="26"/>
          <w:rtl/>
        </w:rPr>
        <w:t>افتد</w:t>
      </w:r>
      <w:r>
        <w:rPr>
          <w:rFonts w:cs="B Nazanin" w:hint="cs"/>
          <w:sz w:val="18"/>
          <w:szCs w:val="26"/>
          <w:rtl/>
        </w:rPr>
        <w:t>.</w:t>
      </w:r>
    </w:p>
    <w:p w14:paraId="31CA1457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307B08F3" w14:textId="693FF667" w:rsidR="00CC3BF3" w:rsidRPr="00E0435E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 w:hint="cs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55DCCD52" wp14:editId="2ABF2CC1">
                <wp:simplePos x="0" y="0"/>
                <wp:positionH relativeFrom="column">
                  <wp:posOffset>6370955</wp:posOffset>
                </wp:positionH>
                <wp:positionV relativeFrom="paragraph">
                  <wp:posOffset>17780</wp:posOffset>
                </wp:positionV>
                <wp:extent cx="457200" cy="612140"/>
                <wp:effectExtent l="0" t="0" r="0" b="16510"/>
                <wp:wrapNone/>
                <wp:docPr id="3268" name="Group 2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269" name="Oval 2400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4" name="Line 2401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5" name="Text Box 2402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4782BE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5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DCCD52" id="Group 2399" o:spid="_x0000_s1030" style="position:absolute;left:0;text-align:left;margin-left:501.65pt;margin-top:1.4pt;width:36pt;height:48.2pt;z-index:251645952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">
                <v:oval id="Oval 2400" o:spid="_x0000_s1031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" filled="f"/>
                <v:line id="Line 2401" o:spid="_x0000_s1032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"/>
                <v:shape id="Text Box 2402" o:spid="_x0000_s1033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" filled="f" stroked="f">
                  <v:textbox>
                    <w:txbxContent>
                      <w:p w14:paraId="484782BE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5/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0435E">
        <w:rPr>
          <w:rFonts w:cs="B Nazanin" w:hint="cs"/>
          <w:b/>
          <w:bCs/>
          <w:sz w:val="18"/>
          <w:szCs w:val="26"/>
          <w:rtl/>
        </w:rPr>
        <w:t xml:space="preserve">در هر عبارت، </w:t>
      </w:r>
      <w:r w:rsidRPr="00E0435E">
        <w:rPr>
          <w:rFonts w:cs="B Nazanin"/>
          <w:b/>
          <w:bCs/>
          <w:sz w:val="18"/>
          <w:szCs w:val="26"/>
          <w:rtl/>
        </w:rPr>
        <w:t xml:space="preserve">جاهاي خالي را با </w:t>
      </w:r>
      <w:r w:rsidRPr="00E0435E">
        <w:rPr>
          <w:rFonts w:cs="B Nazanin" w:hint="cs"/>
          <w:b/>
          <w:bCs/>
          <w:sz w:val="18"/>
          <w:szCs w:val="26"/>
          <w:rtl/>
        </w:rPr>
        <w:t>یکی از عبارت</w:t>
      </w:r>
      <w:r w:rsidRPr="00E0435E">
        <w:rPr>
          <w:rFonts w:cs="B Nazanin"/>
          <w:b/>
          <w:bCs/>
          <w:sz w:val="18"/>
          <w:szCs w:val="26"/>
          <w:rtl/>
        </w:rPr>
        <w:softHyphen/>
      </w:r>
      <w:r w:rsidRPr="00E0435E">
        <w:rPr>
          <w:rFonts w:cs="B Nazanin" w:hint="cs"/>
          <w:b/>
          <w:bCs/>
          <w:sz w:val="18"/>
          <w:szCs w:val="26"/>
          <w:rtl/>
        </w:rPr>
        <w:t>های درون جدول کلمات زیر تکمیل کنید</w:t>
      </w:r>
      <w:r w:rsidRPr="00E0435E">
        <w:rPr>
          <w:rFonts w:cs="B Nazanin"/>
          <w:b/>
          <w:bCs/>
          <w:sz w:val="18"/>
          <w:szCs w:val="26"/>
          <w:rtl/>
        </w:rPr>
        <w:t>:</w:t>
      </w:r>
    </w:p>
    <w:p w14:paraId="7B1326B8" w14:textId="77777777" w:rsidR="00CC3BF3" w:rsidRPr="00BC4865" w:rsidRDefault="00CC3BF3" w:rsidP="00CC3BF3">
      <w:pPr>
        <w:pStyle w:val="ListParagraph"/>
        <w:tabs>
          <w:tab w:val="right" w:pos="10772"/>
        </w:tabs>
        <w:ind w:left="1352" w:right="284"/>
        <w:jc w:val="both"/>
        <w:rPr>
          <w:rFonts w:cs="B Nazanin"/>
          <w:sz w:val="6"/>
          <w:szCs w:val="14"/>
        </w:rPr>
      </w:pPr>
    </w:p>
    <w:tbl>
      <w:tblPr>
        <w:bidiVisual/>
        <w:tblW w:w="0" w:type="auto"/>
        <w:tblInd w:w="1352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tblLook w:val="04A0" w:firstRow="1" w:lastRow="0" w:firstColumn="1" w:lastColumn="0" w:noHBand="0" w:noVBand="1"/>
      </w:tblPr>
      <w:tblGrid>
        <w:gridCol w:w="8984"/>
      </w:tblGrid>
      <w:tr w:rsidR="00CC3BF3" w:rsidRPr="00767225" w14:paraId="1C088E74" w14:textId="77777777" w:rsidTr="00EB3BC3">
        <w:tc>
          <w:tcPr>
            <w:tcW w:w="8984" w:type="dxa"/>
            <w:shd w:val="clear" w:color="auto" w:fill="auto"/>
            <w:tcMar>
              <w:top w:w="28" w:type="dxa"/>
            </w:tcMar>
          </w:tcPr>
          <w:p w14:paraId="28C155E2" w14:textId="77777777" w:rsidR="00CC3BF3" w:rsidRPr="00767225" w:rsidRDefault="00CC3BF3" w:rsidP="00EB3BC3">
            <w:pPr>
              <w:pStyle w:val="ListParagraph"/>
              <w:tabs>
                <w:tab w:val="right" w:pos="10772"/>
              </w:tabs>
              <w:spacing w:before="120" w:after="120"/>
              <w:ind w:left="0"/>
              <w:jc w:val="both"/>
              <w:rPr>
                <w:rFonts w:cs="B Nazanin"/>
                <w:sz w:val="18"/>
                <w:szCs w:val="26"/>
                <w:rtl/>
              </w:rPr>
            </w:pPr>
            <w:r w:rsidRPr="00767225">
              <w:rPr>
                <w:rFonts w:cs="B Nazanin" w:hint="cs"/>
                <w:sz w:val="18"/>
                <w:szCs w:val="26"/>
                <w:rtl/>
              </w:rPr>
              <w:t xml:space="preserve">عمود، 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 xml:space="preserve">کمتر از، 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>بردار جابه</w:t>
            </w:r>
            <w:r w:rsidRPr="00767225">
              <w:rPr>
                <w:rFonts w:cs="B Nazanin"/>
                <w:sz w:val="18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18"/>
                <w:szCs w:val="26"/>
                <w:rtl/>
              </w:rPr>
              <w:t xml:space="preserve">جایی، یکنواخت، لختی، تندی حدی، 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>دارد، کاهش می</w:t>
            </w:r>
            <w:r w:rsidRPr="00767225">
              <w:rPr>
                <w:rFonts w:cs="B Nazanin"/>
                <w:sz w:val="26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26"/>
                <w:szCs w:val="26"/>
                <w:rtl/>
              </w:rPr>
              <w:t xml:space="preserve">یابد، 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>بردار مکان، تندی لحظه</w:t>
            </w:r>
            <w:r w:rsidRPr="00767225">
              <w:rPr>
                <w:rFonts w:cs="B Nazanin"/>
                <w:sz w:val="18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18"/>
                <w:szCs w:val="26"/>
                <w:rtl/>
              </w:rPr>
              <w:t xml:space="preserve">ای، مماس، 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>مساوی با، افزایش می</w:t>
            </w:r>
            <w:r w:rsidRPr="00767225">
              <w:rPr>
                <w:rFonts w:cs="B Nazanin"/>
                <w:sz w:val="26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26"/>
                <w:szCs w:val="26"/>
                <w:rtl/>
              </w:rPr>
              <w:t>یابد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>، دورة تناوب،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 xml:space="preserve"> تغییر سرعت، تغییر نمی</w:t>
            </w:r>
            <w:r w:rsidRPr="00767225">
              <w:rPr>
                <w:rFonts w:cs="B Nazanin"/>
                <w:sz w:val="26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26"/>
                <w:szCs w:val="26"/>
                <w:rtl/>
              </w:rPr>
              <w:t>کند،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 xml:space="preserve"> اصطکاک ایستایی،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 xml:space="preserve"> جابه</w:t>
            </w:r>
            <w:r w:rsidRPr="00767225">
              <w:rPr>
                <w:rFonts w:cs="B Nazanin"/>
                <w:sz w:val="26"/>
                <w:szCs w:val="26"/>
                <w:rtl/>
              </w:rPr>
              <w:softHyphen/>
            </w:r>
            <w:r w:rsidRPr="00767225">
              <w:rPr>
                <w:rFonts w:cs="B Nazanin" w:hint="cs"/>
                <w:sz w:val="26"/>
                <w:szCs w:val="26"/>
                <w:rtl/>
              </w:rPr>
              <w:t>جایی، ند</w:t>
            </w:r>
            <w:r>
              <w:rPr>
                <w:rFonts w:cs="B Nazanin" w:hint="cs"/>
                <w:sz w:val="26"/>
                <w:szCs w:val="26"/>
                <w:rtl/>
              </w:rPr>
              <w:t>ا</w:t>
            </w:r>
            <w:r w:rsidRPr="00767225">
              <w:rPr>
                <w:rFonts w:cs="B Nazanin" w:hint="cs"/>
                <w:sz w:val="26"/>
                <w:szCs w:val="26"/>
                <w:rtl/>
              </w:rPr>
              <w:t xml:space="preserve">رد، 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>با شتاب ثابت</w:t>
            </w:r>
            <w:r>
              <w:rPr>
                <w:rFonts w:cs="B Nazanin" w:hint="cs"/>
                <w:sz w:val="18"/>
                <w:szCs w:val="26"/>
                <w:rtl/>
              </w:rPr>
              <w:t>،</w:t>
            </w:r>
            <w:r>
              <w:rPr>
                <w:rtl/>
              </w:rPr>
              <w:t xml:space="preserve"> </w:t>
            </w:r>
            <w:r w:rsidRPr="00AE0056">
              <w:rPr>
                <w:rFonts w:cs="B Nazanin"/>
                <w:sz w:val="18"/>
                <w:szCs w:val="26"/>
                <w:rtl/>
              </w:rPr>
              <w:t>ب</w:t>
            </w:r>
            <w:r w:rsidRPr="00AE0056">
              <w:rPr>
                <w:rFonts w:cs="B Nazanin" w:hint="cs"/>
                <w:sz w:val="18"/>
                <w:szCs w:val="26"/>
                <w:rtl/>
              </w:rPr>
              <w:t>ی</w:t>
            </w:r>
            <w:r w:rsidRPr="00AE0056">
              <w:rPr>
                <w:rFonts w:cs="B Nazanin" w:hint="eastAsia"/>
                <w:sz w:val="18"/>
                <w:szCs w:val="26"/>
                <w:rtl/>
              </w:rPr>
              <w:t>شتر</w:t>
            </w:r>
            <w:r w:rsidRPr="00AE0056">
              <w:rPr>
                <w:rFonts w:cs="B Nazanin"/>
                <w:sz w:val="18"/>
                <w:szCs w:val="26"/>
                <w:rtl/>
              </w:rPr>
              <w:t xml:space="preserve"> از</w:t>
            </w:r>
            <w:r>
              <w:rPr>
                <w:rFonts w:cs="B Nazanin" w:hint="cs"/>
                <w:sz w:val="18"/>
                <w:szCs w:val="26"/>
                <w:rtl/>
              </w:rPr>
              <w:t>،</w:t>
            </w:r>
            <w:r w:rsidRPr="00767225">
              <w:rPr>
                <w:rFonts w:cs="B Nazanin" w:hint="cs"/>
                <w:sz w:val="18"/>
                <w:szCs w:val="26"/>
                <w:rtl/>
              </w:rPr>
              <w:t xml:space="preserve"> بسامد</w:t>
            </w:r>
          </w:p>
        </w:tc>
      </w:tr>
    </w:tbl>
    <w:p w14:paraId="0F4DB955" w14:textId="77777777" w:rsidR="00CC3BF3" w:rsidRPr="00BC4865" w:rsidRDefault="00CC3BF3" w:rsidP="00CC3BF3">
      <w:pPr>
        <w:pStyle w:val="ListParagraph"/>
        <w:tabs>
          <w:tab w:val="right" w:pos="10772"/>
        </w:tabs>
        <w:ind w:left="1352" w:right="284"/>
        <w:jc w:val="both"/>
        <w:rPr>
          <w:rFonts w:cs="B Nazanin"/>
          <w:sz w:val="2"/>
          <w:szCs w:val="10"/>
          <w:rtl/>
        </w:rPr>
      </w:pPr>
    </w:p>
    <w:p w14:paraId="33CBA668" w14:textId="77777777" w:rsidR="00CC3BF3" w:rsidRPr="00074DDF" w:rsidRDefault="00CC3BF3" w:rsidP="00CC3BF3">
      <w:pPr>
        <w:ind w:left="1351" w:right="300" w:hanging="350"/>
        <w:jc w:val="both"/>
        <w:rPr>
          <w:rFonts w:cs="B Nazanin"/>
          <w:sz w:val="18"/>
          <w:szCs w:val="26"/>
          <w:rtl/>
        </w:rPr>
      </w:pPr>
      <w:r w:rsidRPr="00074DDF">
        <w:rPr>
          <w:rFonts w:cs="B Nazanin"/>
          <w:sz w:val="18"/>
          <w:szCs w:val="26"/>
          <w:rtl/>
        </w:rPr>
        <w:t>الف)</w:t>
      </w:r>
      <w:r w:rsidRPr="00074DDF">
        <w:rPr>
          <w:rFonts w:cs="B Nazanin" w:hint="cs"/>
          <w:sz w:val="18"/>
          <w:szCs w:val="26"/>
          <w:rtl/>
        </w:rPr>
        <w:t xml:space="preserve"> برداری که مبداء محور مختصات را به مکان جسم در هر لحظه وصل می</w:t>
      </w:r>
      <w:r w:rsidRPr="00074DDF">
        <w:rPr>
          <w:rFonts w:cs="B Nazanin"/>
          <w:sz w:val="18"/>
          <w:szCs w:val="26"/>
          <w:rtl/>
        </w:rPr>
        <w:softHyphen/>
      </w:r>
      <w:r w:rsidRPr="00074DDF">
        <w:rPr>
          <w:rFonts w:cs="B Nazanin" w:hint="cs"/>
          <w:sz w:val="18"/>
          <w:szCs w:val="26"/>
          <w:rtl/>
        </w:rPr>
        <w:t xml:space="preserve">کند، </w:t>
      </w:r>
      <w:r w:rsidRPr="00074DDF">
        <w:rPr>
          <w:rFonts w:cs="B Badr"/>
          <w:sz w:val="18"/>
          <w:szCs w:val="14"/>
          <w:rtl/>
        </w:rPr>
        <w:t>…………………………</w:t>
      </w:r>
      <w:r w:rsidRPr="00074DDF">
        <w:rPr>
          <w:rFonts w:cs="B Badr" w:hint="cs"/>
          <w:sz w:val="18"/>
          <w:szCs w:val="14"/>
          <w:rtl/>
        </w:rPr>
        <w:t xml:space="preserve"> </w:t>
      </w:r>
      <w:r w:rsidRPr="00074DDF">
        <w:rPr>
          <w:rFonts w:cs="B Nazanin" w:hint="cs"/>
          <w:sz w:val="18"/>
          <w:szCs w:val="26"/>
          <w:rtl/>
        </w:rPr>
        <w:t xml:space="preserve"> جسم در آن لحظه نامیده می</w:t>
      </w:r>
      <w:r w:rsidRPr="00074DDF">
        <w:rPr>
          <w:rFonts w:cs="B Nazanin"/>
          <w:sz w:val="18"/>
          <w:szCs w:val="26"/>
          <w:rtl/>
        </w:rPr>
        <w:softHyphen/>
      </w:r>
      <w:r w:rsidRPr="00074DDF">
        <w:rPr>
          <w:rFonts w:cs="B Nazanin" w:hint="cs"/>
          <w:sz w:val="18"/>
          <w:szCs w:val="26"/>
          <w:rtl/>
        </w:rPr>
        <w:t>شود.</w:t>
      </w:r>
    </w:p>
    <w:p w14:paraId="26BBA3EC" w14:textId="77777777" w:rsidR="00CC3BF3" w:rsidRPr="005E0910" w:rsidRDefault="00CC3BF3" w:rsidP="00CC3BF3">
      <w:pPr>
        <w:ind w:left="1351" w:right="284" w:hanging="350"/>
        <w:jc w:val="both"/>
        <w:rPr>
          <w:rFonts w:cs="B Nazanin"/>
          <w:sz w:val="26"/>
          <w:szCs w:val="26"/>
          <w:rtl/>
        </w:rPr>
      </w:pPr>
      <w:r w:rsidRPr="005E0910">
        <w:rPr>
          <w:rFonts w:cs="B Nazanin" w:hint="cs"/>
          <w:sz w:val="18"/>
          <w:szCs w:val="26"/>
          <w:rtl/>
        </w:rPr>
        <w:t xml:space="preserve">ب) </w:t>
      </w:r>
      <w:r>
        <w:rPr>
          <w:rFonts w:cs="B Nazanin" w:hint="cs"/>
          <w:sz w:val="18"/>
          <w:szCs w:val="26"/>
          <w:rtl/>
        </w:rPr>
        <w:t xml:space="preserve">مساحت سطح بین نمودار </w:t>
      </w:r>
      <w:r w:rsidRPr="005E0910">
        <w:rPr>
          <w:rFonts w:cs="B Nazanin" w:hint="cs"/>
          <w:sz w:val="18"/>
          <w:szCs w:val="26"/>
          <w:rtl/>
        </w:rPr>
        <w:t xml:space="preserve">سرعت </w:t>
      </w:r>
      <w:r>
        <w:rPr>
          <w:rFonts w:cs="B Nazanin" w:hint="cs"/>
          <w:sz w:val="18"/>
          <w:szCs w:val="26"/>
          <w:rtl/>
        </w:rPr>
        <w:t xml:space="preserve">ـ زمان و محور زمان در هر بازة زمانی، برابر </w:t>
      </w:r>
      <w:r w:rsidRPr="005E0910">
        <w:rPr>
          <w:rFonts w:cs="B Badr"/>
          <w:sz w:val="18"/>
          <w:szCs w:val="14"/>
          <w:rtl/>
        </w:rPr>
        <w:t>……………………</w:t>
      </w:r>
      <w:r>
        <w:rPr>
          <w:rFonts w:cs="B Badr"/>
          <w:sz w:val="18"/>
          <w:szCs w:val="14"/>
          <w:rtl/>
        </w:rPr>
        <w:t>…</w:t>
      </w:r>
      <w:r w:rsidRPr="005E0910">
        <w:rPr>
          <w:rFonts w:cs="B Badr"/>
          <w:sz w:val="18"/>
          <w:szCs w:val="14"/>
          <w:rtl/>
        </w:rPr>
        <w:t>…</w:t>
      </w:r>
      <w:r w:rsidRPr="005E0910">
        <w:rPr>
          <w:rFonts w:cs="B Nazanin" w:hint="cs"/>
          <w:sz w:val="26"/>
          <w:szCs w:val="26"/>
          <w:rtl/>
        </w:rPr>
        <w:t xml:space="preserve"> </w:t>
      </w:r>
      <w:r>
        <w:rPr>
          <w:rFonts w:cs="B Nazanin" w:hint="cs"/>
          <w:sz w:val="26"/>
          <w:szCs w:val="26"/>
          <w:rtl/>
        </w:rPr>
        <w:t>در آن بازة زمانی</w:t>
      </w:r>
      <w:r w:rsidRPr="005E0910">
        <w:rPr>
          <w:rFonts w:cs="B Nazanin" w:hint="cs"/>
          <w:sz w:val="26"/>
          <w:szCs w:val="26"/>
          <w:rtl/>
        </w:rPr>
        <w:t xml:space="preserve"> است.</w:t>
      </w:r>
    </w:p>
    <w:p w14:paraId="078C5ACC" w14:textId="77777777" w:rsidR="00CC3BF3" w:rsidRDefault="00CC3BF3" w:rsidP="00CC3BF3">
      <w:pPr>
        <w:ind w:left="1351" w:right="284" w:hanging="350"/>
        <w:jc w:val="both"/>
        <w:rPr>
          <w:rFonts w:cs="B Nazanin"/>
          <w:sz w:val="18"/>
          <w:szCs w:val="26"/>
          <w:rtl/>
        </w:rPr>
      </w:pPr>
      <w:r w:rsidRPr="005E0910">
        <w:rPr>
          <w:rFonts w:cs="B Nazanin" w:hint="cs"/>
          <w:sz w:val="18"/>
          <w:szCs w:val="26"/>
          <w:rtl/>
        </w:rPr>
        <w:t xml:space="preserve">پ) در حرکت </w:t>
      </w:r>
      <w:r w:rsidRPr="005E0910">
        <w:rPr>
          <w:rFonts w:cs="B Badr"/>
          <w:sz w:val="18"/>
          <w:szCs w:val="14"/>
          <w:rtl/>
        </w:rPr>
        <w:t>……………………………</w:t>
      </w:r>
      <w:r w:rsidRPr="005E0910">
        <w:rPr>
          <w:rFonts w:cs="B Badr" w:hint="cs"/>
          <w:sz w:val="18"/>
          <w:szCs w:val="14"/>
          <w:rtl/>
        </w:rPr>
        <w:t xml:space="preserve"> </w:t>
      </w:r>
      <w:r w:rsidRPr="005E0910">
        <w:rPr>
          <w:rFonts w:cs="B Nazanin" w:hint="cs"/>
          <w:sz w:val="18"/>
          <w:szCs w:val="26"/>
          <w:rtl/>
        </w:rPr>
        <w:t>، اندازه و جهت سرعت در طول حرکت ثابت است.</w:t>
      </w:r>
    </w:p>
    <w:p w14:paraId="2E83F138" w14:textId="77777777" w:rsidR="00CC3BF3" w:rsidRDefault="00CC3BF3" w:rsidP="00CC3BF3">
      <w:pPr>
        <w:ind w:left="1351" w:right="284" w:hanging="350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lastRenderedPageBreak/>
        <w:t>ت)</w:t>
      </w:r>
      <w:r w:rsidRPr="00E62219">
        <w:rPr>
          <w:rFonts w:cs="B Nazanin"/>
          <w:sz w:val="18"/>
          <w:szCs w:val="26"/>
          <w:rtl/>
        </w:rPr>
        <w:t xml:space="preserve"> اجسام </w:t>
      </w:r>
      <w:r>
        <w:rPr>
          <w:rFonts w:cs="B Nazanin" w:hint="cs"/>
          <w:sz w:val="18"/>
          <w:szCs w:val="26"/>
          <w:rtl/>
        </w:rPr>
        <w:t>تمایل</w:t>
      </w:r>
      <w:r w:rsidRPr="00E62219">
        <w:rPr>
          <w:rFonts w:cs="B Nazanin"/>
          <w:sz w:val="18"/>
          <w:szCs w:val="26"/>
          <w:rtl/>
        </w:rPr>
        <w:t xml:space="preserve"> دارند وضعیت حرکت خود را هنگامی که نیروی خالص وارد بر آنها صفر است حفظ کنند</w:t>
      </w:r>
      <w:r>
        <w:rPr>
          <w:rFonts w:cs="B Nazanin" w:hint="cs"/>
          <w:sz w:val="18"/>
          <w:szCs w:val="26"/>
          <w:rtl/>
        </w:rPr>
        <w:t xml:space="preserve">. به این خاصیت اجسام </w:t>
      </w:r>
      <w:r w:rsidRPr="005E0910">
        <w:rPr>
          <w:rFonts w:ascii="Arial" w:hAnsi="Arial" w:cs="Arial" w:hint="cs"/>
          <w:sz w:val="18"/>
          <w:szCs w:val="14"/>
          <w:rtl/>
        </w:rPr>
        <w:t>…………………………</w:t>
      </w:r>
      <w:r>
        <w:rPr>
          <w:rFonts w:cs="B Nazanin" w:hint="cs"/>
          <w:sz w:val="18"/>
          <w:szCs w:val="26"/>
          <w:rtl/>
        </w:rPr>
        <w:t xml:space="preserve"> گفته می</w:t>
      </w:r>
      <w:r>
        <w:rPr>
          <w:rFonts w:cs="B Nazanin"/>
          <w:sz w:val="18"/>
          <w:szCs w:val="26"/>
          <w:rtl/>
        </w:rPr>
        <w:softHyphen/>
      </w:r>
      <w:r>
        <w:rPr>
          <w:rFonts w:cs="B Nazanin" w:hint="cs"/>
          <w:sz w:val="18"/>
          <w:szCs w:val="26"/>
          <w:rtl/>
        </w:rPr>
        <w:t>شود.</w:t>
      </w:r>
    </w:p>
    <w:p w14:paraId="16C9B229" w14:textId="77777777" w:rsidR="00CC3BF3" w:rsidRPr="00E62219" w:rsidRDefault="00CC3BF3" w:rsidP="00CC3BF3">
      <w:pPr>
        <w:ind w:left="1351" w:right="284" w:hanging="350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>ث</w:t>
      </w:r>
      <w:r w:rsidRPr="00E62219">
        <w:rPr>
          <w:rFonts w:cs="B Nazanin" w:hint="cs"/>
          <w:sz w:val="18"/>
          <w:szCs w:val="26"/>
          <w:rtl/>
        </w:rPr>
        <w:t>) برای جسمی که درون یک شاره حرکت می</w:t>
      </w:r>
      <w:r w:rsidRPr="00E62219">
        <w:rPr>
          <w:rFonts w:cs="B Nazanin"/>
          <w:sz w:val="18"/>
          <w:szCs w:val="26"/>
          <w:rtl/>
        </w:rPr>
        <w:softHyphen/>
      </w:r>
      <w:r w:rsidRPr="00E62219">
        <w:rPr>
          <w:rFonts w:cs="B Nazanin" w:hint="cs"/>
          <w:sz w:val="18"/>
          <w:szCs w:val="26"/>
          <w:rtl/>
        </w:rPr>
        <w:t>کند، در لحظه</w:t>
      </w:r>
      <w:r w:rsidRPr="00E62219">
        <w:rPr>
          <w:rFonts w:cs="B Nazanin"/>
          <w:sz w:val="18"/>
          <w:szCs w:val="26"/>
          <w:rtl/>
        </w:rPr>
        <w:softHyphen/>
      </w:r>
      <w:r w:rsidRPr="00E62219">
        <w:rPr>
          <w:rFonts w:cs="B Nazanin" w:hint="cs"/>
          <w:sz w:val="18"/>
          <w:szCs w:val="26"/>
          <w:rtl/>
        </w:rPr>
        <w:t>ای که نیروهای وارد بر جسم متوازن می</w:t>
      </w:r>
      <w:r w:rsidRPr="00E62219">
        <w:rPr>
          <w:rFonts w:cs="B Nazanin"/>
          <w:sz w:val="18"/>
          <w:szCs w:val="26"/>
          <w:rtl/>
        </w:rPr>
        <w:softHyphen/>
      </w:r>
      <w:r w:rsidRPr="00E62219">
        <w:rPr>
          <w:rFonts w:cs="B Nazanin" w:hint="cs"/>
          <w:sz w:val="18"/>
          <w:szCs w:val="26"/>
          <w:rtl/>
        </w:rPr>
        <w:t>شوند، تندی جسم ثابت می</w:t>
      </w:r>
      <w:r w:rsidRPr="00E62219">
        <w:rPr>
          <w:rFonts w:cs="B Nazanin"/>
          <w:sz w:val="18"/>
          <w:szCs w:val="26"/>
          <w:rtl/>
        </w:rPr>
        <w:softHyphen/>
      </w:r>
      <w:r w:rsidRPr="00E62219">
        <w:rPr>
          <w:rFonts w:cs="B Nazanin" w:hint="cs"/>
          <w:sz w:val="18"/>
          <w:szCs w:val="26"/>
          <w:rtl/>
        </w:rPr>
        <w:t xml:space="preserve">ماند و به این تندی، </w:t>
      </w:r>
      <w:r w:rsidRPr="00E62219">
        <w:rPr>
          <w:rFonts w:ascii="Arial" w:hAnsi="Arial" w:cs="Arial" w:hint="cs"/>
          <w:sz w:val="18"/>
          <w:szCs w:val="14"/>
          <w:rtl/>
        </w:rPr>
        <w:t>………………………</w:t>
      </w:r>
      <w:r w:rsidRPr="00E62219">
        <w:rPr>
          <w:rFonts w:cs="B Nazanin" w:hint="cs"/>
          <w:sz w:val="18"/>
          <w:szCs w:val="26"/>
          <w:rtl/>
        </w:rPr>
        <w:t xml:space="preserve"> گفته می</w:t>
      </w:r>
      <w:r w:rsidRPr="00E62219">
        <w:rPr>
          <w:rFonts w:cs="B Nazanin"/>
          <w:sz w:val="18"/>
          <w:szCs w:val="26"/>
          <w:rtl/>
        </w:rPr>
        <w:softHyphen/>
      </w:r>
      <w:r w:rsidRPr="00E62219">
        <w:rPr>
          <w:rFonts w:cs="B Nazanin" w:hint="cs"/>
          <w:sz w:val="18"/>
          <w:szCs w:val="26"/>
          <w:rtl/>
        </w:rPr>
        <w:t>شود.</w:t>
      </w:r>
    </w:p>
    <w:p w14:paraId="52C486F1" w14:textId="77777777" w:rsidR="00CC3BF3" w:rsidRPr="00223C39" w:rsidRDefault="00CC3BF3" w:rsidP="00CC3BF3">
      <w:pPr>
        <w:ind w:left="1351" w:right="284" w:hanging="350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 xml:space="preserve">ج) </w:t>
      </w:r>
      <w:r w:rsidRPr="00223C39">
        <w:rPr>
          <w:rFonts w:cs="B Nazanin" w:hint="cs"/>
          <w:sz w:val="18"/>
          <w:szCs w:val="26"/>
          <w:rtl/>
        </w:rPr>
        <w:t>آزمایش نشان می</w:t>
      </w:r>
      <w:r w:rsidRPr="00223C39">
        <w:rPr>
          <w:rFonts w:cs="B Nazanin"/>
          <w:sz w:val="18"/>
          <w:szCs w:val="26"/>
          <w:rtl/>
        </w:rPr>
        <w:softHyphen/>
      </w:r>
      <w:r w:rsidRPr="00223C39">
        <w:rPr>
          <w:rFonts w:cs="B Nazanin" w:hint="cs"/>
          <w:sz w:val="18"/>
          <w:szCs w:val="26"/>
          <w:rtl/>
        </w:rPr>
        <w:t>دهد نیروی اصطکاک جنبشی، به مساحت سطح تماس دو جسم بستگی</w:t>
      </w:r>
      <w:r w:rsidRPr="00223C39">
        <w:rPr>
          <w:rFonts w:cs="B Mitra" w:hint="cs"/>
          <w:sz w:val="24"/>
          <w:rtl/>
          <w:lang w:bidi="fa-IR"/>
        </w:rPr>
        <w:t xml:space="preserve"> </w:t>
      </w:r>
      <w:r w:rsidRPr="00223C39">
        <w:rPr>
          <w:rFonts w:ascii="Arial" w:hAnsi="Arial" w:cs="Arial" w:hint="cs"/>
          <w:sz w:val="18"/>
          <w:szCs w:val="14"/>
          <w:rtl/>
        </w:rPr>
        <w:t>……………………</w:t>
      </w:r>
      <w:r w:rsidRPr="00223C39">
        <w:rPr>
          <w:rFonts w:cs="B Nazanin" w:hint="cs"/>
          <w:sz w:val="26"/>
          <w:szCs w:val="26"/>
          <w:rtl/>
        </w:rPr>
        <w:t>.</w:t>
      </w:r>
    </w:p>
    <w:p w14:paraId="5879A04B" w14:textId="77777777" w:rsidR="00CC3BF3" w:rsidRPr="00E62219" w:rsidRDefault="00CC3BF3" w:rsidP="00CC3BF3">
      <w:pPr>
        <w:ind w:left="1351" w:right="284" w:hanging="350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>چ</w:t>
      </w:r>
      <w:r w:rsidRPr="00E62219">
        <w:rPr>
          <w:rFonts w:cs="B Nazanin" w:hint="cs"/>
          <w:sz w:val="18"/>
          <w:szCs w:val="26"/>
          <w:rtl/>
        </w:rPr>
        <w:t xml:space="preserve">) بردار تکانه، همواره بر مسیر حرکت </w:t>
      </w:r>
      <w:r w:rsidRPr="00E62219">
        <w:rPr>
          <w:rFonts w:cs="B Badr"/>
          <w:sz w:val="18"/>
          <w:szCs w:val="14"/>
          <w:rtl/>
        </w:rPr>
        <w:t>……………………………</w:t>
      </w:r>
      <w:r w:rsidRPr="00E62219">
        <w:rPr>
          <w:rFonts w:cs="B Nazanin" w:hint="cs"/>
          <w:sz w:val="18"/>
          <w:szCs w:val="26"/>
          <w:rtl/>
        </w:rPr>
        <w:t xml:space="preserve"> است.</w:t>
      </w:r>
    </w:p>
    <w:p w14:paraId="4D0747CB" w14:textId="77777777" w:rsidR="00CC3BF3" w:rsidRDefault="00CC3BF3" w:rsidP="00CC3BF3">
      <w:pPr>
        <w:ind w:left="1351" w:right="284" w:hanging="350"/>
        <w:jc w:val="both"/>
        <w:rPr>
          <w:rFonts w:cs="B Nazanin"/>
          <w:sz w:val="18"/>
          <w:szCs w:val="26"/>
        </w:rPr>
      </w:pPr>
      <w:r>
        <w:rPr>
          <w:rFonts w:cs="B Nazanin" w:hint="cs"/>
          <w:sz w:val="26"/>
          <w:szCs w:val="26"/>
          <w:rtl/>
        </w:rPr>
        <w:t>ح) با توجه به حرکت زمین به دور خودش، می</w:t>
      </w:r>
      <w:r>
        <w:rPr>
          <w:rFonts w:cs="B Nazanin" w:hint="cs"/>
          <w:sz w:val="26"/>
          <w:szCs w:val="26"/>
          <w:rtl/>
        </w:rPr>
        <w:softHyphen/>
        <w:t>توان نتیجه گرفت تندی حرکت شخصی که روی استوا زندگی می</w:t>
      </w:r>
      <w:r>
        <w:rPr>
          <w:rFonts w:cs="B Nazanin" w:hint="cs"/>
          <w:sz w:val="26"/>
          <w:szCs w:val="26"/>
          <w:rtl/>
        </w:rPr>
        <w:softHyphen/>
        <w:t xml:space="preserve">کند، </w:t>
      </w:r>
      <w:r>
        <w:rPr>
          <w:rFonts w:ascii="Arial" w:hAnsi="Arial" w:cs="Arial" w:hint="cs"/>
          <w:sz w:val="18"/>
          <w:szCs w:val="14"/>
          <w:rtl/>
        </w:rPr>
        <w:t xml:space="preserve">……………………… </w:t>
      </w:r>
      <w:r>
        <w:rPr>
          <w:rFonts w:cs="B Nazanin" w:hint="cs"/>
          <w:sz w:val="26"/>
          <w:szCs w:val="26"/>
          <w:rtl/>
        </w:rPr>
        <w:t>تندی شخصی است که در تهران زندگی می</w:t>
      </w:r>
      <w:r>
        <w:rPr>
          <w:rFonts w:cs="B Nazanin" w:hint="cs"/>
          <w:sz w:val="26"/>
          <w:szCs w:val="26"/>
          <w:rtl/>
        </w:rPr>
        <w:softHyphen/>
        <w:t>نماید.</w:t>
      </w:r>
    </w:p>
    <w:p w14:paraId="2B5A1BD3" w14:textId="77777777" w:rsidR="00CC3BF3" w:rsidRPr="00E2354D" w:rsidRDefault="00CC3BF3" w:rsidP="00CC3BF3">
      <w:pPr>
        <w:ind w:left="1351" w:right="284" w:hanging="350"/>
        <w:jc w:val="both"/>
        <w:rPr>
          <w:rFonts w:cs="B Nazanin"/>
          <w:i/>
          <w:iCs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>خ</w:t>
      </w:r>
      <w:r w:rsidRPr="00E2354D">
        <w:rPr>
          <w:rFonts w:cs="B Nazanin" w:hint="cs"/>
          <w:sz w:val="18"/>
          <w:szCs w:val="26"/>
          <w:rtl/>
        </w:rPr>
        <w:t xml:space="preserve">) </w:t>
      </w:r>
      <w:r>
        <w:rPr>
          <w:rFonts w:cs="B Nazanin" w:hint="cs"/>
          <w:sz w:val="18"/>
          <w:szCs w:val="26"/>
          <w:rtl/>
        </w:rPr>
        <w:t xml:space="preserve">در حرکت هماهنگ ساده، زمان لازم برای انجام یک </w:t>
      </w:r>
      <w:r w:rsidRPr="00E2354D">
        <w:rPr>
          <w:rFonts w:cs="B Nazanin" w:hint="cs"/>
          <w:sz w:val="18"/>
          <w:szCs w:val="26"/>
          <w:rtl/>
        </w:rPr>
        <w:t>نوسان</w:t>
      </w:r>
      <w:r>
        <w:rPr>
          <w:rFonts w:cs="B Nazanin" w:hint="cs"/>
          <w:sz w:val="18"/>
          <w:szCs w:val="26"/>
          <w:rtl/>
        </w:rPr>
        <w:t xml:space="preserve"> کامل</w:t>
      </w:r>
      <w:r w:rsidRPr="00E2354D">
        <w:rPr>
          <w:rFonts w:cs="B Nazanin" w:hint="cs"/>
          <w:sz w:val="18"/>
          <w:szCs w:val="26"/>
          <w:rtl/>
        </w:rPr>
        <w:t xml:space="preserve"> را </w:t>
      </w:r>
      <w:r w:rsidRPr="00E2354D">
        <w:rPr>
          <w:rFonts w:cs="B Badr"/>
          <w:sz w:val="18"/>
          <w:szCs w:val="14"/>
          <w:rtl/>
        </w:rPr>
        <w:t>……………………………</w:t>
      </w:r>
      <w:r w:rsidRPr="00E2354D">
        <w:rPr>
          <w:rFonts w:cs="B Badr" w:hint="cs"/>
          <w:sz w:val="18"/>
          <w:szCs w:val="14"/>
          <w:rtl/>
        </w:rPr>
        <w:t xml:space="preserve"> </w:t>
      </w:r>
      <w:r w:rsidRPr="00E2354D">
        <w:rPr>
          <w:rFonts w:cs="B Nazanin" w:hint="cs"/>
          <w:sz w:val="18"/>
          <w:szCs w:val="26"/>
          <w:rtl/>
        </w:rPr>
        <w:t xml:space="preserve"> می</w:t>
      </w:r>
      <w:r w:rsidRPr="00E2354D">
        <w:rPr>
          <w:rFonts w:cs="B Nazanin"/>
          <w:sz w:val="18"/>
          <w:szCs w:val="26"/>
          <w:rtl/>
        </w:rPr>
        <w:softHyphen/>
      </w:r>
      <w:r w:rsidRPr="00E2354D">
        <w:rPr>
          <w:rFonts w:cs="B Nazanin" w:hint="cs"/>
          <w:sz w:val="18"/>
          <w:szCs w:val="26"/>
          <w:rtl/>
        </w:rPr>
        <w:t>نامیم.</w:t>
      </w:r>
    </w:p>
    <w:p w14:paraId="3AEA48C4" w14:textId="77777777" w:rsidR="00CC3BF3" w:rsidRPr="00074DDF" w:rsidRDefault="00CC3BF3" w:rsidP="00CC3BF3">
      <w:pPr>
        <w:ind w:left="1356" w:right="284" w:hanging="352"/>
        <w:jc w:val="both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د</w:t>
      </w:r>
      <w:r w:rsidRPr="00074DDF">
        <w:rPr>
          <w:rFonts w:cs="B Nazanin" w:hint="cs"/>
          <w:sz w:val="18"/>
          <w:szCs w:val="26"/>
          <w:rtl/>
          <w:lang w:bidi="fa-IR"/>
        </w:rPr>
        <w:t>) یک نوسانگر وزنه ـ فنر روی سطح زمین در راستای قائم نوسان می</w:t>
      </w:r>
      <w:r w:rsidRPr="00074DDF">
        <w:rPr>
          <w:rFonts w:cs="B Nazanin"/>
          <w:sz w:val="18"/>
          <w:szCs w:val="26"/>
          <w:rtl/>
          <w:lang w:bidi="fa-IR"/>
        </w:rPr>
        <w:softHyphen/>
      </w:r>
      <w:r w:rsidRPr="00074DDF">
        <w:rPr>
          <w:rFonts w:cs="B Nazanin" w:hint="cs"/>
          <w:sz w:val="18"/>
          <w:szCs w:val="26"/>
          <w:rtl/>
          <w:lang w:bidi="fa-IR"/>
        </w:rPr>
        <w:t xml:space="preserve">کند. اگر این نوسانگر را به کرة ماه منتقل کنیم، دورة نوسانات آن، </w:t>
      </w:r>
      <w:r w:rsidRPr="00074DDF">
        <w:rPr>
          <w:rFonts w:cs="B Badr"/>
          <w:sz w:val="18"/>
          <w:szCs w:val="14"/>
          <w:rtl/>
        </w:rPr>
        <w:t>……………………………</w:t>
      </w:r>
      <w:r w:rsidRPr="00074DDF">
        <w:rPr>
          <w:rFonts w:cs="B Nazanin" w:hint="cs"/>
          <w:sz w:val="18"/>
          <w:szCs w:val="26"/>
          <w:rtl/>
          <w:lang w:bidi="fa-IR"/>
        </w:rPr>
        <w:t>.</w:t>
      </w:r>
    </w:p>
    <w:p w14:paraId="48F65C3F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2E3DBCF2" w14:textId="45D585F1" w:rsidR="00CC3BF3" w:rsidRPr="00E0435E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 w:hint="cs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2B804099" wp14:editId="0324A243">
                <wp:simplePos x="0" y="0"/>
                <wp:positionH relativeFrom="column">
                  <wp:posOffset>6370955</wp:posOffset>
                </wp:positionH>
                <wp:positionV relativeFrom="paragraph">
                  <wp:posOffset>238760</wp:posOffset>
                </wp:positionV>
                <wp:extent cx="457200" cy="612140"/>
                <wp:effectExtent l="0" t="0" r="0" b="16510"/>
                <wp:wrapNone/>
                <wp:docPr id="385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86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5EE1BE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804099" id="Group 1277" o:spid="_x0000_s1034" style="position:absolute;left:0;text-align:left;margin-left:501.65pt;margin-top:18.8pt;width:36pt;height:48.2pt;z-index:251648000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">
                <v:oval id="Oval 1278" o:spid="_x0000_s1035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" filled="f"/>
                <v:line id="Line 1279" o:spid="_x0000_s1036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"/>
                <v:shape id="Text Box 1280" o:spid="_x0000_s1037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" filled="f" stroked="f">
                  <v:textbox>
                    <w:txbxContent>
                      <w:p w14:paraId="255EE1BE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0435E">
        <w:rPr>
          <w:rFonts w:cs="B Nazanin" w:hint="cs"/>
          <w:b/>
          <w:bCs/>
          <w:sz w:val="18"/>
          <w:szCs w:val="26"/>
          <w:rtl/>
        </w:rPr>
        <w:t>به هرکدام از پرسش</w:t>
      </w:r>
      <w:r w:rsidRPr="00E0435E">
        <w:rPr>
          <w:rFonts w:cs="B Nazanin" w:hint="cs"/>
          <w:b/>
          <w:bCs/>
          <w:sz w:val="18"/>
          <w:szCs w:val="26"/>
          <w:rtl/>
        </w:rPr>
        <w:softHyphen/>
        <w:t>های زیر پاسخ دهید:</w:t>
      </w:r>
    </w:p>
    <w:p w14:paraId="11866483" w14:textId="77777777" w:rsidR="00CC3BF3" w:rsidRPr="00F14BC4" w:rsidRDefault="00CC3BF3" w:rsidP="00CC3BF3">
      <w:pPr>
        <w:pStyle w:val="ListParagraph"/>
        <w:tabs>
          <w:tab w:val="right" w:pos="10488"/>
          <w:tab w:val="right" w:pos="10772"/>
        </w:tabs>
        <w:ind w:left="1352" w:right="284"/>
        <w:jc w:val="both"/>
        <w:rPr>
          <w:rFonts w:cs="B Nazanin"/>
          <w:sz w:val="18"/>
          <w:szCs w:val="26"/>
        </w:rPr>
      </w:pPr>
      <w:r w:rsidRPr="00F14BC4">
        <w:rPr>
          <w:rFonts w:cs="B Nazanin" w:hint="cs"/>
          <w:sz w:val="18"/>
          <w:szCs w:val="26"/>
          <w:rtl/>
        </w:rPr>
        <w:t>الف) نمودار سرعت ـ زمان جسمی که روی خط راست حرکت می</w:t>
      </w:r>
      <w:r w:rsidRPr="00F14BC4">
        <w:rPr>
          <w:rFonts w:cs="B Nazanin"/>
          <w:sz w:val="18"/>
          <w:szCs w:val="26"/>
          <w:rtl/>
        </w:rPr>
        <w:softHyphen/>
      </w:r>
      <w:r w:rsidRPr="00F14BC4">
        <w:rPr>
          <w:rFonts w:cs="B Nazanin" w:hint="cs"/>
          <w:sz w:val="18"/>
          <w:szCs w:val="26"/>
          <w:rtl/>
        </w:rPr>
        <w:t>کند، مطابق شکل است</w:t>
      </w:r>
      <w:r>
        <w:rPr>
          <w:rFonts w:cs="B Nazanin" w:hint="cs"/>
          <w:sz w:val="18"/>
          <w:szCs w:val="26"/>
          <w:rtl/>
        </w:rPr>
        <w:t>.</w:t>
      </w:r>
      <w:r w:rsidRPr="00767225">
        <w:rPr>
          <w:rFonts w:cs="B Nazanin" w:hint="cs"/>
          <w:color w:val="000000"/>
          <w:sz w:val="18"/>
          <w:szCs w:val="26"/>
          <w:rtl/>
          <w:lang w:bidi="fa-IR"/>
        </w:rPr>
        <w:t xml:space="preserve"> در بازة زمانی</w:t>
      </w:r>
      <w:r w:rsidRPr="00767225">
        <w:rPr>
          <w:rFonts w:cs="B Nazanin"/>
          <w:color w:val="000000"/>
          <w:position w:val="-6"/>
          <w:sz w:val="18"/>
          <w:szCs w:val="26"/>
        </w:rPr>
        <w:object w:dxaOrig="499" w:dyaOrig="279" w14:anchorId="1033E158">
          <v:shape id="_x0000_i1038" type="#_x0000_t75" style="width:26pt;height:14pt" o:ole="">
            <v:imagedata r:id="rId23" o:title=""/>
          </v:shape>
          <o:OLEObject Type="Embed" ProgID="Equation.DSMT4" ShapeID="_x0000_i1038" DrawAspect="Content" ObjectID="_1732616012" r:id="rId24"/>
        </w:object>
      </w:r>
      <w:r w:rsidRPr="00767225">
        <w:rPr>
          <w:rFonts w:cs="B Nazanin" w:hint="cs"/>
          <w:color w:val="000000"/>
          <w:sz w:val="18"/>
          <w:szCs w:val="26"/>
          <w:rtl/>
          <w:lang w:bidi="fa-IR"/>
        </w:rPr>
        <w:t xml:space="preserve"> تا</w:t>
      </w:r>
      <w:r w:rsidRPr="00767225">
        <w:rPr>
          <w:rFonts w:cs="B Nazanin"/>
          <w:color w:val="000000"/>
          <w:position w:val="-12"/>
          <w:sz w:val="18"/>
          <w:szCs w:val="26"/>
        </w:rPr>
        <w:object w:dxaOrig="220" w:dyaOrig="380" w14:anchorId="3158AAF0">
          <v:shape id="_x0000_i1039" type="#_x0000_t75" style="width:11.5pt;height:18.5pt" o:ole="">
            <v:imagedata r:id="rId25" o:title=""/>
          </v:shape>
          <o:OLEObject Type="Embed" ProgID="Equation.DSMT4" ShapeID="_x0000_i1039" DrawAspect="Content" ObjectID="_1732616013" r:id="rId26"/>
        </w:object>
      </w:r>
      <w:r>
        <w:rPr>
          <w:rFonts w:cs="B Nazanin" w:hint="cs"/>
          <w:color w:val="000000"/>
          <w:sz w:val="18"/>
          <w:szCs w:val="26"/>
          <w:rtl/>
        </w:rPr>
        <w:t>،</w:t>
      </w:r>
      <w:r w:rsidRPr="00767225">
        <w:rPr>
          <w:rFonts w:cs="B Nazanin" w:hint="cs"/>
          <w:color w:val="000000"/>
          <w:sz w:val="18"/>
          <w:szCs w:val="26"/>
          <w:rtl/>
        </w:rPr>
        <w:t>...</w:t>
      </w:r>
    </w:p>
    <w:p w14:paraId="6BCAABD6" w14:textId="77777777" w:rsidR="00CC3BF3" w:rsidRPr="00F14BC4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>
        <w:rPr>
          <w:rFonts w:cs="B Nazanin"/>
          <w:noProof/>
          <w:sz w:val="18"/>
          <w:szCs w:val="26"/>
        </w:rPr>
        <w:object w:dxaOrig="1440" w:dyaOrig="1440" w14:anchorId="599CA9EE">
          <v:group id="_x0000_s1026" style="position:absolute;left:0;text-align:left;margin-left:18.1pt;margin-top:6.7pt;width:143.5pt;height:103.85pt;z-index:251649024" coordorigin="929,10093" coordsize="2870,2077" o:allowoverlap="f">
            <v:shape id="_x0000_s1027" type="#_x0000_t75" style="position:absolute;left:3189;top:11535;width:192;height:300">
              <v:imagedata r:id="rId2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1002;top:10356;width:0;height:1814;flip:y" o:connectortype="straight" strokecolor="gray">
              <v:stroke endarrowwidth="narrow"/>
            </v:shape>
            <v:shape id="_x0000_s1029" type="#_x0000_t32" style="position:absolute;left:998;top:11493;width:2600;height:0" o:connectortype="straight" strokecolor="gray">
              <v:stroke endarrowwidth="narrow"/>
            </v:shape>
            <v:shape id="_x0000_s1030" style="position:absolute;left:998;top:10736;width:2314;height:1262" coordsize="2314,1262" path="m,1262c123,1063,494,168,749,84,1004,,1270,764,1531,756v261,-8,620,-571,783,-721e" filled="f" strokeweight="1pt">
              <v:path arrowok="t"/>
            </v:shape>
            <v:shape id="_x0000_s1031" type="#_x0000_t75" style="position:absolute;left:3635;top:11353;width:164;height:280">
              <v:imagedata r:id="rId28" o:title=""/>
            </v:shape>
            <v:shape id="_x0000_s1032" type="#_x0000_t75" style="position:absolute;left:929;top:10093;width:231;height:241">
              <v:imagedata r:id="rId29" o:title=""/>
            </v:shape>
            <v:shape id="_x0000_s1033" type="#_x0000_t75" style="position:absolute;left:1254;top:11559;width:160;height:300">
              <v:imagedata r:id="rId30" o:title=""/>
            </v:shape>
            <v:shape id="_x0000_s1034" type="#_x0000_t32" style="position:absolute;left:1775;top:10819;width:0;height:680" o:connectortype="straight">
              <v:stroke dashstyle="dash"/>
            </v:shape>
            <v:shape id="_x0000_s1035" type="#_x0000_t32" style="position:absolute;left:3311;top:10766;width:1;height:737" o:connectortype="straight">
              <v:stroke dashstyle="dash"/>
            </v:shape>
            <v:shape id="_x0000_s1036" type="#_x0000_t75" style="position:absolute;left:1679;top:11535;width:192;height:300">
              <v:imagedata r:id="rId31" o:title=""/>
            </v:shape>
            <v:shape id="_x0000_s1037" type="#_x0000_t75" style="position:absolute;left:2423;top:11527;width:208;height:300">
              <v:imagedata r:id="rId32" o:title=""/>
            </v:shape>
            <w10:wrap type="square"/>
          </v:group>
          <o:OLEObject Type="Embed" ProgID="Equation.DSMT4" ShapeID="_x0000_s1027" DrawAspect="Content" ObjectID="_1732616043" r:id="rId33"/>
          <o:OLEObject Type="Embed" ProgID="Equation.DSMT4" ShapeID="_x0000_s1031" DrawAspect="Content" ObjectID="_1732616044" r:id="rId34"/>
          <o:OLEObject Type="Embed" ProgID="Equation.DSMT4" ShapeID="_x0000_s1032" DrawAspect="Content" ObjectID="_1732616045" r:id="rId35"/>
          <o:OLEObject Type="Embed" ProgID="Equation.DSMT4" ShapeID="_x0000_s1033" DrawAspect="Content" ObjectID="_1732616046" r:id="rId36"/>
          <o:OLEObject Type="Embed" ProgID="Equation.DSMT4" ShapeID="_x0000_s1036" DrawAspect="Content" ObjectID="_1732616047" r:id="rId37"/>
          <o:OLEObject Type="Embed" ProgID="Equation.DSMT4" ShapeID="_x0000_s1037" DrawAspect="Content" ObjectID="_1732616048" r:id="rId38"/>
        </w:object>
      </w:r>
      <w:r w:rsidRPr="00F14BC4">
        <w:rPr>
          <w:rFonts w:cs="B Nazanin" w:hint="cs"/>
          <w:sz w:val="18"/>
          <w:szCs w:val="26"/>
          <w:rtl/>
          <w:lang w:bidi="fa-IR"/>
        </w:rPr>
        <w:t>این مت</w:t>
      </w:r>
      <w:r>
        <w:rPr>
          <w:rFonts w:cs="B Nazanin" w:hint="cs"/>
          <w:sz w:val="18"/>
          <w:szCs w:val="26"/>
          <w:rtl/>
          <w:lang w:bidi="fa-IR"/>
        </w:rPr>
        <w:t xml:space="preserve">حرک </w:t>
      </w:r>
      <w:r w:rsidRPr="00F14BC4">
        <w:rPr>
          <w:rFonts w:cs="B Nazanin" w:hint="cs"/>
          <w:sz w:val="18"/>
          <w:szCs w:val="26"/>
          <w:rtl/>
          <w:lang w:bidi="fa-IR"/>
        </w:rPr>
        <w:t>چ</w:t>
      </w:r>
      <w:r>
        <w:rPr>
          <w:rFonts w:cs="B Nazanin" w:hint="cs"/>
          <w:sz w:val="18"/>
          <w:szCs w:val="26"/>
          <w:rtl/>
          <w:lang w:bidi="fa-IR"/>
        </w:rPr>
        <w:t>ند بار ت</w:t>
      </w:r>
      <w:r w:rsidRPr="00F14BC4">
        <w:rPr>
          <w:rFonts w:cs="B Nazanin" w:hint="cs"/>
          <w:sz w:val="18"/>
          <w:szCs w:val="26"/>
          <w:rtl/>
          <w:lang w:bidi="fa-IR"/>
        </w:rPr>
        <w:t>غییر جهت داده است؟</w:t>
      </w:r>
    </w:p>
    <w:p w14:paraId="592F1E10" w14:textId="77777777" w:rsidR="00CC3BF3" w:rsidRPr="00F14BC4" w:rsidRDefault="00CC3BF3" w:rsidP="00CC3BF3">
      <w:pPr>
        <w:pStyle w:val="ListParagraph"/>
        <w:tabs>
          <w:tab w:val="right" w:pos="10772"/>
        </w:tabs>
        <w:ind w:left="1712" w:right="284" w:hanging="307"/>
        <w:jc w:val="lowKashida"/>
        <w:rPr>
          <w:rFonts w:cs="B Nazanin"/>
          <w:sz w:val="18"/>
          <w:szCs w:val="26"/>
          <w:lang w:bidi="fa-IR"/>
        </w:rPr>
      </w:pPr>
    </w:p>
    <w:p w14:paraId="7FA1263F" w14:textId="77777777" w:rsidR="00CC3BF3" w:rsidRPr="00F14BC4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در چه لحظه</w:t>
      </w:r>
      <w:r>
        <w:rPr>
          <w:rFonts w:cs="B Nazanin" w:hint="cs"/>
          <w:sz w:val="18"/>
          <w:szCs w:val="26"/>
          <w:rtl/>
          <w:lang w:bidi="fa-IR"/>
        </w:rPr>
        <w:softHyphen/>
      </w:r>
      <w:r w:rsidRPr="00F14BC4">
        <w:rPr>
          <w:rFonts w:cs="B Nazanin" w:hint="cs"/>
          <w:sz w:val="18"/>
          <w:szCs w:val="26"/>
          <w:rtl/>
          <w:lang w:bidi="fa-IR"/>
        </w:rPr>
        <w:t xml:space="preserve">ای </w:t>
      </w:r>
      <w:r>
        <w:rPr>
          <w:rFonts w:cs="B Nazanin" w:hint="cs"/>
          <w:sz w:val="18"/>
          <w:szCs w:val="26"/>
          <w:rtl/>
          <w:lang w:bidi="fa-IR"/>
        </w:rPr>
        <w:t xml:space="preserve">برای نخستین بار </w:t>
      </w:r>
      <w:r w:rsidRPr="00F14BC4">
        <w:rPr>
          <w:rFonts w:cs="B Nazanin" w:hint="cs"/>
          <w:sz w:val="18"/>
          <w:szCs w:val="26"/>
          <w:rtl/>
          <w:lang w:bidi="fa-IR"/>
        </w:rPr>
        <w:t>برایند نیروهای وارد بر جسم صفر شده است؟</w:t>
      </w:r>
    </w:p>
    <w:p w14:paraId="6445484E" w14:textId="77777777" w:rsidR="00CC3BF3" w:rsidRPr="00E35A9F" w:rsidRDefault="00CC3BF3" w:rsidP="00CC3BF3">
      <w:pPr>
        <w:pStyle w:val="ListParagraph"/>
        <w:tabs>
          <w:tab w:val="right" w:pos="2408"/>
        </w:tabs>
        <w:ind w:left="2432" w:right="284"/>
        <w:jc w:val="lowKashida"/>
        <w:rPr>
          <w:rFonts w:cs="B Nazanin"/>
          <w:sz w:val="18"/>
          <w:szCs w:val="26"/>
          <w:lang w:bidi="fa-IR"/>
        </w:rPr>
      </w:pPr>
    </w:p>
    <w:p w14:paraId="50F3B745" w14:textId="77777777" w:rsidR="00CC3BF3" w:rsidRPr="00E35A9F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 w:rsidRPr="00E35A9F">
        <w:rPr>
          <w:rFonts w:cs="B Nazanin" w:hint="cs"/>
          <w:sz w:val="18"/>
          <w:szCs w:val="26"/>
          <w:rtl/>
          <w:lang w:bidi="fa-IR"/>
        </w:rPr>
        <w:t>شتاب متوسط مثبت است، منفی است یا صفر است؟</w:t>
      </w:r>
    </w:p>
    <w:p w14:paraId="30CAB13A" w14:textId="77777777" w:rsidR="00CC3BF3" w:rsidRDefault="00CC3BF3" w:rsidP="00CC3BF3">
      <w:pPr>
        <w:tabs>
          <w:tab w:val="right" w:pos="10488"/>
          <w:tab w:val="right" w:pos="10772"/>
        </w:tabs>
        <w:ind w:right="284"/>
        <w:jc w:val="lowKashida"/>
        <w:rPr>
          <w:rFonts w:cs="B Nazanin"/>
          <w:color w:val="FF0000"/>
          <w:sz w:val="18"/>
          <w:szCs w:val="26"/>
          <w:rtl/>
        </w:rPr>
      </w:pPr>
    </w:p>
    <w:p w14:paraId="6AFDCBC5" w14:textId="3678C240" w:rsidR="00CC3BF3" w:rsidRPr="001303CB" w:rsidRDefault="00CC3BF3" w:rsidP="00CC3BF3">
      <w:pPr>
        <w:pStyle w:val="ListParagraph"/>
        <w:tabs>
          <w:tab w:val="right" w:pos="10772"/>
        </w:tabs>
        <w:ind w:left="1352" w:right="3828"/>
        <w:jc w:val="lowKashida"/>
        <w:rPr>
          <w:rFonts w:cs="B Nazanin"/>
          <w:sz w:val="18"/>
          <w:szCs w:val="26"/>
          <w:rtl/>
          <w:lang w:bidi="fa-I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51C0D7FB" wp14:editId="2F719605">
                <wp:simplePos x="0" y="0"/>
                <wp:positionH relativeFrom="column">
                  <wp:posOffset>6370955</wp:posOffset>
                </wp:positionH>
                <wp:positionV relativeFrom="paragraph">
                  <wp:posOffset>15240</wp:posOffset>
                </wp:positionV>
                <wp:extent cx="457200" cy="612140"/>
                <wp:effectExtent l="0" t="0" r="0" b="16510"/>
                <wp:wrapNone/>
                <wp:docPr id="181" name="Group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0" y="0"/>
                          <a:chExt cx="720" cy="964"/>
                        </a:xfrm>
                      </wpg:grpSpPr>
                      <wps:wsp>
                        <wps:cNvPr id="182" name="Oval 185"/>
                        <wps:cNvSpPr>
                          <a:spLocks noChangeArrowheads="1"/>
                        </wps:cNvSpPr>
                        <wps:spPr bwMode="auto">
                          <a:xfrm>
                            <a:off x="72" y="0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28" y="476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28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1E43CE" w14:textId="77777777" w:rsidR="00CC3BF3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1C0D7FB" id="Group 183" o:spid="_x0000_s1038" style="position:absolute;left:0;text-align:left;margin-left:501.65pt;margin-top:1.2pt;width:36pt;height:48.2pt;z-index:251652096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">
                <v:oval id="Oval 185" o:spid="_x0000_s1039" style="position:absolute;left:72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" filled="f"/>
                <v:line id="Line 1279" o:spid="_x0000_s1040" style="position:absolute;visibility:visible;mso-wrap-style:square" from="128,476" to="582,4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+C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xo5RmZQC/+AAAA//8DAFBLAQItABQABgAIAAAAIQDb4fbL7gAAAIUBAAATAAAAAAAA&#10;AAAAAAAAAAAAAABbQ29udGVudF9UeXBlc10ueG1sUEsBAi0AFAAGAAgAAAAhAFr0LFu/AAAAFQEA&#10;AAsAAAAAAAAAAAAAAAAAHwEAAF9yZWxzLy5yZWxzUEsBAi0AFAAGAAgAAAAhAAVcD4LHAAAA3AAA&#10;AA8AAAAAAAAAAAAAAAAABwIAAGRycy9kb3ducmV2LnhtbFBLBQYAAAAAAwADALcAAAD7AgAAAAA=&#10;"/>
                <v:shape id="Text Box 1280" o:spid="_x0000_s1041" type="#_x0000_t202" style="position:absolute;top:428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<v:textbox>
                    <w:txbxContent>
                      <w:p w14:paraId="5B1E43CE" w14:textId="77777777" w:rsidR="00CC3BF3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0048" behindDoc="0" locked="0" layoutInCell="1" allowOverlap="1" wp14:anchorId="7D5222A4" wp14:editId="339501B4">
            <wp:simplePos x="0" y="0"/>
            <wp:positionH relativeFrom="column">
              <wp:posOffset>182880</wp:posOffset>
            </wp:positionH>
            <wp:positionV relativeFrom="paragraph">
              <wp:posOffset>69215</wp:posOffset>
            </wp:positionV>
            <wp:extent cx="2091055" cy="1402080"/>
            <wp:effectExtent l="0" t="0" r="4445" b="7620"/>
            <wp:wrapNone/>
            <wp:docPr id="191" name="Picture 191" descr="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4" descr="0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18"/>
          <w:szCs w:val="26"/>
          <w:rtl/>
        </w:rPr>
        <w:t>ب</w:t>
      </w:r>
      <w:r w:rsidRPr="001303CB">
        <w:rPr>
          <w:rFonts w:cs="B Nazanin" w:hint="cs"/>
          <w:sz w:val="18"/>
          <w:szCs w:val="26"/>
          <w:rtl/>
        </w:rPr>
        <w:t>) شکل مقابل شخصی را نشان می</w:t>
      </w:r>
      <w:r w:rsidRPr="001303CB">
        <w:rPr>
          <w:rFonts w:cs="B Nazanin" w:hint="cs"/>
          <w:sz w:val="18"/>
          <w:szCs w:val="26"/>
          <w:rtl/>
        </w:rPr>
        <w:softHyphen/>
        <w:t>دهد که ابتدا سنگی را از بالای پلی به داخل رودخانه</w:t>
      </w:r>
      <w:r w:rsidRPr="001303CB">
        <w:rPr>
          <w:rFonts w:cs="B Nazanin" w:hint="cs"/>
          <w:sz w:val="18"/>
          <w:szCs w:val="26"/>
          <w:rtl/>
        </w:rPr>
        <w:softHyphen/>
        <w:t xml:space="preserve">ای رها کرده است. وقتی سنگ مسافت </w:t>
      </w:r>
      <w:r w:rsidRPr="001303CB">
        <w:rPr>
          <w:rFonts w:cs="B Nazanin"/>
          <w:position w:val="-10"/>
          <w:sz w:val="18"/>
          <w:szCs w:val="26"/>
        </w:rPr>
        <w:object w:dxaOrig="620" w:dyaOrig="279" w14:anchorId="31A274FB">
          <v:shape id="_x0000_i1040" type="#_x0000_t75" style="width:31pt;height:14.5pt" o:ole="">
            <v:imagedata r:id="rId40" o:title=""/>
          </v:shape>
          <o:OLEObject Type="Embed" ProgID="Equation.DSMT4" ShapeID="_x0000_i1040" DrawAspect="Content" ObjectID="_1732616014" r:id="rId41"/>
        </w:object>
      </w:r>
      <w:r w:rsidRPr="001303CB">
        <w:rPr>
          <w:rFonts w:cs="B Nazanin" w:hint="cs"/>
          <w:sz w:val="18"/>
          <w:szCs w:val="26"/>
          <w:rtl/>
        </w:rPr>
        <w:t xml:space="preserve"> را طی می</w:t>
      </w:r>
      <w:r w:rsidRPr="001303CB">
        <w:rPr>
          <w:rFonts w:cs="B Nazanin" w:hint="cs"/>
          <w:sz w:val="18"/>
          <w:szCs w:val="26"/>
          <w:rtl/>
        </w:rPr>
        <w:softHyphen/>
        <w:t>کند سنگ دیگری دوباره از همان ارتفاع توسط شخص رها می</w:t>
      </w:r>
      <w:r w:rsidRPr="001303CB">
        <w:rPr>
          <w:rFonts w:cs="B Nazanin" w:hint="cs"/>
          <w:sz w:val="18"/>
          <w:szCs w:val="26"/>
          <w:rtl/>
        </w:rPr>
        <w:softHyphen/>
        <w:t>شود. توضیح دهید با گذشت زمان و تا قبل از برخورد سنگ اول به سطح آب رودخانه، فاصلة بین دو سنگ کاهش می</w:t>
      </w:r>
      <w:r w:rsidRPr="001303CB">
        <w:rPr>
          <w:rFonts w:cs="B Nazanin" w:hint="cs"/>
          <w:sz w:val="18"/>
          <w:szCs w:val="26"/>
          <w:rtl/>
        </w:rPr>
        <w:softHyphen/>
        <w:t>یابد، افزایش می</w:t>
      </w:r>
      <w:r w:rsidRPr="001303CB">
        <w:rPr>
          <w:rFonts w:cs="B Nazanin" w:hint="cs"/>
          <w:sz w:val="18"/>
          <w:szCs w:val="26"/>
          <w:rtl/>
        </w:rPr>
        <w:softHyphen/>
        <w:t>یابد یا تغییری نمی</w:t>
      </w:r>
      <w:r w:rsidRPr="001303CB">
        <w:rPr>
          <w:rFonts w:cs="B Nazanin" w:hint="cs"/>
          <w:sz w:val="18"/>
          <w:szCs w:val="26"/>
          <w:rtl/>
        </w:rPr>
        <w:softHyphen/>
      </w:r>
      <w:r>
        <w:rPr>
          <w:rFonts w:cs="B Nazanin" w:hint="cs"/>
          <w:sz w:val="18"/>
          <w:szCs w:val="26"/>
          <w:rtl/>
        </w:rPr>
        <w:t>کند</w:t>
      </w:r>
      <w:r>
        <w:rPr>
          <w:rFonts w:cs="B Nazanin" w:hint="cs"/>
          <w:sz w:val="18"/>
          <w:szCs w:val="26"/>
          <w:rtl/>
          <w:lang w:bidi="fa-IR"/>
        </w:rPr>
        <w:t>؟ چرا؟</w:t>
      </w:r>
    </w:p>
    <w:p w14:paraId="257F2C45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1AD21588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0890BA4E" w14:textId="249B3632" w:rsidR="00CC3BF3" w:rsidRDefault="00CC3BF3" w:rsidP="00CC3BF3">
      <w:pPr>
        <w:pStyle w:val="ListParagraph"/>
        <w:tabs>
          <w:tab w:val="right" w:pos="13324"/>
          <w:tab w:val="right" w:pos="13466"/>
        </w:tabs>
        <w:ind w:left="1352" w:right="2127"/>
        <w:jc w:val="both"/>
        <w:rPr>
          <w:rFonts w:cs="B Nazanin"/>
          <w:sz w:val="18"/>
          <w:szCs w:val="26"/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717AD974" wp14:editId="766F3698">
                <wp:simplePos x="0" y="0"/>
                <wp:positionH relativeFrom="column">
                  <wp:posOffset>6383655</wp:posOffset>
                </wp:positionH>
                <wp:positionV relativeFrom="paragraph">
                  <wp:posOffset>39370</wp:posOffset>
                </wp:positionV>
                <wp:extent cx="457200" cy="612140"/>
                <wp:effectExtent l="0" t="0" r="0" b="16510"/>
                <wp:wrapNone/>
                <wp:docPr id="175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176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249F6A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7AD974" id="_x0000_s1042" style="position:absolute;left:0;text-align:left;margin-left:502.65pt;margin-top:3.1pt;width:36pt;height:48.2pt;z-index:251655168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">
                <v:oval id="Oval 1278" o:spid="_x0000_s1043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" filled="f"/>
                <v:line id="Line 1279" o:spid="_x0000_s1044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uvXxAAAANw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zaD6zPxArn8BwAA//8DAFBLAQItABQABgAIAAAAIQDb4fbL7gAAAIUBAAATAAAAAAAAAAAA&#10;AAAAAAAAAABbQ29udGVudF9UeXBlc10ueG1sUEsBAi0AFAAGAAgAAAAhAFr0LFu/AAAAFQEAAAsA&#10;AAAAAAAAAAAAAAAAHwEAAF9yZWxzLy5yZWxzUEsBAi0AFAAGAAgAAAAhAEEW69fEAAAA3AAAAA8A&#10;AAAAAAAAAAAAAAAABwIAAGRycy9kb3ducmV2LnhtbFBLBQYAAAAAAwADALcAAAD4AgAAAAA=&#10;"/>
                <v:shape id="Text Box 1280" o:spid="_x0000_s1045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<v:textbox>
                    <w:txbxContent>
                      <w:p w14:paraId="58249F6A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3120" behindDoc="0" locked="0" layoutInCell="1" allowOverlap="1" wp14:anchorId="2C2A21F7" wp14:editId="238E6E1D">
            <wp:simplePos x="0" y="0"/>
            <wp:positionH relativeFrom="column">
              <wp:posOffset>192405</wp:posOffset>
            </wp:positionH>
            <wp:positionV relativeFrom="paragraph">
              <wp:posOffset>137160</wp:posOffset>
            </wp:positionV>
            <wp:extent cx="1042035" cy="1240790"/>
            <wp:effectExtent l="0" t="0" r="5715" b="0"/>
            <wp:wrapNone/>
            <wp:docPr id="173" name="Picture 173" descr="C:\Users\H.Fadaifard\Desktop\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3" descr="C:\Users\H.Fadaifard\Desktop\01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035" cy="124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18"/>
          <w:szCs w:val="26"/>
          <w:rtl/>
        </w:rPr>
        <w:t>پ</w:t>
      </w:r>
      <w:r w:rsidRPr="00F908D5">
        <w:rPr>
          <w:rFonts w:cs="B Nazanin" w:hint="cs"/>
          <w:sz w:val="18"/>
          <w:szCs w:val="26"/>
          <w:rtl/>
        </w:rPr>
        <w:t xml:space="preserve">) </w:t>
      </w:r>
      <w:r w:rsidRPr="00F908D5">
        <w:rPr>
          <w:rFonts w:cs="B Nazanin"/>
          <w:sz w:val="18"/>
          <w:szCs w:val="26"/>
          <w:rtl/>
        </w:rPr>
        <w:t>دو گوی هم</w:t>
      </w:r>
      <w:r w:rsidRPr="00F908D5">
        <w:rPr>
          <w:rFonts w:cs="B Nazanin"/>
          <w:sz w:val="18"/>
          <w:szCs w:val="26"/>
          <w:rtl/>
        </w:rPr>
        <w:softHyphen/>
        <w:t>اندازه را که جرم یکی دو برابر دیگری است</w:t>
      </w:r>
      <w:r>
        <w:rPr>
          <w:rFonts w:cs="B Nazanin" w:hint="cs"/>
          <w:sz w:val="18"/>
          <w:szCs w:val="26"/>
          <w:rtl/>
        </w:rPr>
        <w:t xml:space="preserve"> (</w:t>
      </w:r>
      <w:r w:rsidRPr="00F908D5">
        <w:rPr>
          <w:rFonts w:cs="B Mitra"/>
          <w:position w:val="-12"/>
          <w:sz w:val="26"/>
          <w:szCs w:val="26"/>
          <w:lang w:bidi="fa-IR"/>
        </w:rPr>
        <w:object w:dxaOrig="999" w:dyaOrig="360" w14:anchorId="406E9913">
          <v:shape id="_x0000_i1041" type="#_x0000_t75" style="width:50pt;height:18pt" o:ole="">
            <v:imagedata r:id="rId43" o:title=""/>
          </v:shape>
          <o:OLEObject Type="Embed" ProgID="Equation.DSMT4" ShapeID="_x0000_i1041" DrawAspect="Content" ObjectID="_1732616015" r:id="rId44"/>
        </w:object>
      </w:r>
      <w:r>
        <w:rPr>
          <w:rFonts w:cs="B Nazanin" w:hint="cs"/>
          <w:sz w:val="18"/>
          <w:szCs w:val="26"/>
          <w:rtl/>
        </w:rPr>
        <w:t>)</w:t>
      </w:r>
      <w:r w:rsidRPr="00F908D5">
        <w:rPr>
          <w:rFonts w:cs="B Nazanin"/>
          <w:sz w:val="18"/>
          <w:szCs w:val="26"/>
          <w:rtl/>
        </w:rPr>
        <w:t xml:space="preserve"> </w:t>
      </w:r>
      <w:r>
        <w:rPr>
          <w:rFonts w:cs="B Nazanin" w:hint="cs"/>
          <w:sz w:val="18"/>
          <w:szCs w:val="26"/>
          <w:rtl/>
        </w:rPr>
        <w:t>ا</w:t>
      </w:r>
      <w:r w:rsidRPr="00F908D5">
        <w:rPr>
          <w:rFonts w:cs="B Nazanin"/>
          <w:sz w:val="18"/>
          <w:szCs w:val="26"/>
          <w:rtl/>
        </w:rPr>
        <w:t>ز با</w:t>
      </w:r>
      <w:r w:rsidRPr="00F908D5">
        <w:rPr>
          <w:rFonts w:cs="B Nazanin" w:hint="cs"/>
          <w:sz w:val="18"/>
          <w:szCs w:val="26"/>
          <w:rtl/>
        </w:rPr>
        <w:t>لا</w:t>
      </w:r>
      <w:r w:rsidRPr="00F908D5">
        <w:rPr>
          <w:rFonts w:cs="B Nazanin"/>
          <w:sz w:val="18"/>
          <w:szCs w:val="26"/>
          <w:rtl/>
        </w:rPr>
        <w:t>ی برجی به ارتفاع</w:t>
      </w:r>
      <w:r w:rsidRPr="00F908D5">
        <w:rPr>
          <w:rFonts w:cs="B Nazanin"/>
          <w:sz w:val="18"/>
          <w:szCs w:val="26"/>
        </w:rPr>
        <w:t xml:space="preserve"> </w:t>
      </w:r>
      <w:r w:rsidRPr="00767225">
        <w:rPr>
          <w:rFonts w:ascii="Century Schoolbook" w:hAnsi="Century Schoolbook" w:cs="B Nazanin"/>
          <w:i/>
          <w:iCs/>
          <w:color w:val="000000"/>
          <w:sz w:val="24"/>
          <w:szCs w:val="32"/>
        </w:rPr>
        <w:t>h</w:t>
      </w:r>
      <w:r w:rsidRPr="00F908D5">
        <w:rPr>
          <w:rFonts w:cs="B Nazanin"/>
          <w:sz w:val="18"/>
          <w:szCs w:val="26"/>
        </w:rPr>
        <w:t xml:space="preserve"> </w:t>
      </w:r>
      <w:r w:rsidRPr="00F908D5">
        <w:rPr>
          <w:rFonts w:cs="B Nazanin"/>
          <w:sz w:val="18"/>
          <w:szCs w:val="26"/>
          <w:rtl/>
        </w:rPr>
        <w:t>به</w:t>
      </w:r>
      <w:r w:rsidRPr="00F908D5">
        <w:rPr>
          <w:rFonts w:cs="B Nazanin"/>
          <w:sz w:val="18"/>
          <w:szCs w:val="26"/>
          <w:rtl/>
        </w:rPr>
        <w:softHyphen/>
        <w:t>طور هم</w:t>
      </w:r>
      <w:r w:rsidRPr="00F908D5">
        <w:rPr>
          <w:rFonts w:cs="B Nazanin"/>
          <w:sz w:val="18"/>
          <w:szCs w:val="26"/>
          <w:rtl/>
        </w:rPr>
        <w:softHyphen/>
        <w:t>زمان رها می</w:t>
      </w:r>
      <w:r w:rsidRPr="00F908D5">
        <w:rPr>
          <w:rFonts w:cs="B Nazanin"/>
          <w:sz w:val="18"/>
          <w:szCs w:val="26"/>
          <w:rtl/>
        </w:rPr>
        <w:softHyphen/>
        <w:t>کنیم</w:t>
      </w:r>
      <w:r>
        <w:rPr>
          <w:rFonts w:cs="B Nazanin" w:hint="cs"/>
          <w:sz w:val="18"/>
          <w:szCs w:val="26"/>
          <w:rtl/>
        </w:rPr>
        <w:t xml:space="preserve">. </w:t>
      </w:r>
      <w:r w:rsidRPr="00F908D5">
        <w:rPr>
          <w:rFonts w:cs="B Nazanin"/>
          <w:sz w:val="18"/>
          <w:szCs w:val="26"/>
          <w:rtl/>
        </w:rPr>
        <w:t>با فرض اینکه نیروی مقاومت هوا در طی حرکت دو گوی ثابت و یکسان باشد، تندی برخورد کدام گوی با زمین بیشتر است؟</w:t>
      </w:r>
      <w:r>
        <w:rPr>
          <w:rFonts w:cs="B Nazanin" w:hint="cs"/>
          <w:sz w:val="18"/>
          <w:szCs w:val="26"/>
          <w:rtl/>
        </w:rPr>
        <w:t xml:space="preserve"> چرا؟</w:t>
      </w:r>
    </w:p>
    <w:p w14:paraId="33480925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  <w:rtl/>
        </w:rPr>
      </w:pPr>
    </w:p>
    <w:p w14:paraId="6D939CDE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  <w:rtl/>
        </w:rPr>
      </w:pPr>
    </w:p>
    <w:p w14:paraId="52F5D4FA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</w:rPr>
      </w:pPr>
    </w:p>
    <w:p w14:paraId="3BF85D0D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</w:rPr>
      </w:pPr>
    </w:p>
    <w:p w14:paraId="42169A95" w14:textId="12F24F71" w:rsidR="00CC3BF3" w:rsidRPr="00DA7F18" w:rsidRDefault="00CC3BF3" w:rsidP="00CC3BF3">
      <w:pPr>
        <w:pStyle w:val="ListParagraph"/>
        <w:tabs>
          <w:tab w:val="right" w:pos="13324"/>
          <w:tab w:val="right" w:pos="13466"/>
        </w:tabs>
        <w:ind w:left="1352" w:right="284"/>
        <w:jc w:val="both"/>
        <w:rPr>
          <w:rFonts w:cs="B Nazanin"/>
          <w:sz w:val="18"/>
          <w:szCs w:val="26"/>
          <w:rtl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4DE52C0" wp14:editId="2A2322FB">
                <wp:simplePos x="0" y="0"/>
                <wp:positionH relativeFrom="column">
                  <wp:posOffset>6383655</wp:posOffset>
                </wp:positionH>
                <wp:positionV relativeFrom="paragraph">
                  <wp:posOffset>635</wp:posOffset>
                </wp:positionV>
                <wp:extent cx="457200" cy="612140"/>
                <wp:effectExtent l="0" t="0" r="0" b="16510"/>
                <wp:wrapNone/>
                <wp:docPr id="162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163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4B8E5F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DE52C0" id="_x0000_s1046" style="position:absolute;left:0;text-align:left;margin-left:502.65pt;margin-top:.05pt;width:36pt;height:48.2pt;z-index:251662336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">
                <v:oval id="Oval 1278" o:spid="_x0000_s1047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" filled="f"/>
                <v:line id="Line 1279" o:spid="_x0000_s1048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shape id="Text Box 1280" o:spid="_x0000_s1049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FnY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ZAx/z8QL5PIFAAD//wMAUEsBAi0AFAAGAAgAAAAhANvh9svuAAAAhQEAABMAAAAAAAAAAAAAAAAA&#10;AAAAAFtDb250ZW50X1R5cGVzXS54bWxQSwECLQAUAAYACAAAACEAWvQsW78AAAAVAQAACwAAAAAA&#10;AAAAAAAAAAAfAQAAX3JlbHMvLnJlbHNQSwECLQAUAAYACAAAACEAIfhZ2MAAAADcAAAADwAAAAAA&#10;AAAAAAAAAAAHAgAAZHJzL2Rvd25yZXYueG1sUEsFBgAAAAADAAMAtwAAAPQCAAAAAA==&#10;" filled="f" stroked="f">
                  <v:textbox>
                    <w:txbxContent>
                      <w:p w14:paraId="174B8E5F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0" locked="0" layoutInCell="1" allowOverlap="0" wp14:anchorId="0FA00432" wp14:editId="2101C5DC">
            <wp:simplePos x="0" y="0"/>
            <wp:positionH relativeFrom="column">
              <wp:posOffset>192405</wp:posOffset>
            </wp:positionH>
            <wp:positionV relativeFrom="paragraph">
              <wp:posOffset>109220</wp:posOffset>
            </wp:positionV>
            <wp:extent cx="1316990" cy="1173480"/>
            <wp:effectExtent l="0" t="0" r="0" b="7620"/>
            <wp:wrapSquare wrapText="bothSides"/>
            <wp:docPr id="160" name="Picture 160" descr="Dynamics-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Dynamics-14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B Nazanin" w:hint="cs"/>
          <w:sz w:val="18"/>
          <w:szCs w:val="26"/>
          <w:rtl/>
        </w:rPr>
        <w:t xml:space="preserve">ت) </w:t>
      </w:r>
      <w:r w:rsidRPr="00DA7F18">
        <w:rPr>
          <w:rFonts w:cs="B Nazanin"/>
          <w:sz w:val="18"/>
          <w:szCs w:val="26"/>
          <w:rtl/>
        </w:rPr>
        <w:t>در شکل زیر، نیروی</w:t>
      </w:r>
      <w:r w:rsidRPr="00DA7F18">
        <w:rPr>
          <w:rFonts w:cs="B Nazanin"/>
          <w:sz w:val="18"/>
          <w:szCs w:val="26"/>
        </w:rPr>
        <w:t xml:space="preserve"> </w:t>
      </w:r>
      <w:r w:rsidRPr="00DA7F18">
        <w:rPr>
          <w:rFonts w:cs="B Nazanin"/>
          <w:position w:val="-12"/>
          <w:sz w:val="18"/>
          <w:szCs w:val="26"/>
        </w:rPr>
        <w:object w:dxaOrig="279" w:dyaOrig="400" w14:anchorId="6DF34A36">
          <v:shape id="_x0000_i1042" type="#_x0000_t75" style="width:14pt;height:20pt" o:ole="">
            <v:imagedata r:id="rId46" o:title=""/>
          </v:shape>
          <o:OLEObject Type="Embed" ProgID="Equation.DSMT4" ShapeID="_x0000_i1042" DrawAspect="Content" ObjectID="_1732616016" r:id="rId47"/>
        </w:object>
      </w:r>
      <w:r w:rsidRPr="00DA7F18">
        <w:rPr>
          <w:rFonts w:cs="B Nazanin"/>
          <w:sz w:val="18"/>
          <w:szCs w:val="26"/>
        </w:rPr>
        <w:t xml:space="preserve"> </w:t>
      </w:r>
      <w:r w:rsidRPr="00DA7F18">
        <w:rPr>
          <w:rFonts w:cs="B Nazanin"/>
          <w:sz w:val="18"/>
          <w:szCs w:val="26"/>
          <w:rtl/>
        </w:rPr>
        <w:t xml:space="preserve">بر جعبه وارد شده است، اما جعبه همچنان ساکن است. اگر در همین حالت بزرگی نیروی قائم </w:t>
      </w:r>
      <w:r w:rsidRPr="00DA7F18">
        <w:rPr>
          <w:rFonts w:cs="B Nazanin"/>
          <w:position w:val="-12"/>
          <w:sz w:val="18"/>
          <w:szCs w:val="26"/>
        </w:rPr>
        <w:object w:dxaOrig="320" w:dyaOrig="400" w14:anchorId="2972F16E">
          <v:shape id="_x0000_i1043" type="#_x0000_t75" style="width:16pt;height:20pt" o:ole="">
            <v:imagedata r:id="rId48" o:title=""/>
          </v:shape>
          <o:OLEObject Type="Embed" ProgID="Equation.DSMT4" ShapeID="_x0000_i1043" DrawAspect="Content" ObjectID="_1732616017" r:id="rId49"/>
        </w:object>
      </w:r>
      <w:r w:rsidRPr="00DA7F18">
        <w:rPr>
          <w:rFonts w:cs="B Nazanin" w:hint="cs"/>
          <w:sz w:val="18"/>
          <w:szCs w:val="26"/>
          <w:rtl/>
        </w:rPr>
        <w:t xml:space="preserve">، </w:t>
      </w:r>
      <w:r w:rsidRPr="00DA7F18">
        <w:rPr>
          <w:rFonts w:cs="B Nazanin"/>
          <w:sz w:val="18"/>
          <w:szCs w:val="26"/>
          <w:rtl/>
        </w:rPr>
        <w:t xml:space="preserve">از صفر شروع </w:t>
      </w:r>
      <w:r w:rsidRPr="00DA7F18">
        <w:rPr>
          <w:rFonts w:cs="B Nazanin" w:hint="cs"/>
          <w:sz w:val="18"/>
          <w:szCs w:val="26"/>
          <w:rtl/>
        </w:rPr>
        <w:t>به</w:t>
      </w:r>
      <w:r w:rsidRPr="00DA7F18">
        <w:rPr>
          <w:rFonts w:cs="B Nazanin"/>
          <w:sz w:val="18"/>
          <w:szCs w:val="26"/>
        </w:rPr>
        <w:t xml:space="preserve"> </w:t>
      </w:r>
      <w:r w:rsidRPr="00DA7F18">
        <w:rPr>
          <w:rFonts w:cs="B Nazanin"/>
          <w:sz w:val="18"/>
          <w:szCs w:val="26"/>
          <w:rtl/>
        </w:rPr>
        <w:t>افزایش کند، کمیت</w:t>
      </w:r>
      <w:r w:rsidRPr="00DA7F18">
        <w:rPr>
          <w:rFonts w:cs="B Nazanin"/>
          <w:sz w:val="18"/>
          <w:szCs w:val="26"/>
          <w:rtl/>
        </w:rPr>
        <w:softHyphen/>
        <w:t>های زیر چگونه تغییر می</w:t>
      </w:r>
      <w:r w:rsidRPr="00DA7F18">
        <w:rPr>
          <w:rFonts w:cs="B Nazanin"/>
          <w:sz w:val="18"/>
          <w:szCs w:val="26"/>
          <w:rtl/>
        </w:rPr>
        <w:softHyphen/>
        <w:t>کنند؟</w:t>
      </w:r>
    </w:p>
    <w:p w14:paraId="78351E51" w14:textId="77777777" w:rsidR="00CC3BF3" w:rsidRPr="00DA7F18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 w:rsidRPr="00DA7F18">
        <w:rPr>
          <w:rFonts w:cs="B Nazanin" w:hint="cs"/>
          <w:sz w:val="18"/>
          <w:szCs w:val="26"/>
          <w:rtl/>
          <w:lang w:bidi="fa-IR"/>
        </w:rPr>
        <w:t>اندازة</w:t>
      </w:r>
      <w:r w:rsidRPr="00DA7F18">
        <w:rPr>
          <w:rFonts w:cs="B Nazanin"/>
          <w:sz w:val="18"/>
          <w:szCs w:val="26"/>
          <w:rtl/>
          <w:lang w:bidi="fa-IR"/>
        </w:rPr>
        <w:t xml:space="preserve"> نیروی اصطکاک ایستایی وارد بر جعبه</w:t>
      </w:r>
      <w:r w:rsidRPr="00DA7F18">
        <w:rPr>
          <w:rFonts w:cs="B Nazanin" w:hint="cs"/>
          <w:sz w:val="18"/>
          <w:szCs w:val="26"/>
          <w:rtl/>
          <w:lang w:bidi="fa-IR"/>
        </w:rPr>
        <w:t>.</w:t>
      </w:r>
      <w:r w:rsidRPr="00DA7F18">
        <w:t xml:space="preserve"> </w:t>
      </w:r>
    </w:p>
    <w:p w14:paraId="28D9019D" w14:textId="77777777" w:rsidR="00CC3BF3" w:rsidRPr="00DA7F18" w:rsidRDefault="00CC3BF3" w:rsidP="00CC3BF3">
      <w:pPr>
        <w:pStyle w:val="ListParagraph"/>
        <w:tabs>
          <w:tab w:val="right" w:pos="2408"/>
        </w:tabs>
        <w:ind w:left="2432" w:right="284"/>
        <w:jc w:val="lowKashida"/>
        <w:rPr>
          <w:rFonts w:cs="B Nazanin"/>
          <w:sz w:val="18"/>
          <w:szCs w:val="26"/>
          <w:rtl/>
          <w:lang w:bidi="fa-IR"/>
        </w:rPr>
      </w:pPr>
    </w:p>
    <w:p w14:paraId="281FA500" w14:textId="77777777" w:rsidR="00CC3BF3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 w:rsidRPr="00DA7F18">
        <w:rPr>
          <w:rFonts w:cs="B Nazanin"/>
          <w:sz w:val="18"/>
          <w:szCs w:val="26"/>
          <w:rtl/>
          <w:lang w:bidi="fa-IR"/>
        </w:rPr>
        <w:t>نیروی خالص وارد بر جسم</w:t>
      </w:r>
      <w:r w:rsidRPr="00DA7F18">
        <w:rPr>
          <w:rFonts w:cs="B Nazanin" w:hint="cs"/>
          <w:sz w:val="18"/>
          <w:szCs w:val="26"/>
          <w:rtl/>
          <w:lang w:bidi="fa-IR"/>
        </w:rPr>
        <w:t>.</w:t>
      </w:r>
    </w:p>
    <w:p w14:paraId="6109B6FB" w14:textId="77777777" w:rsidR="00CC3BF3" w:rsidRPr="00921C68" w:rsidRDefault="00CC3BF3" w:rsidP="00CC3BF3">
      <w:pPr>
        <w:tabs>
          <w:tab w:val="right" w:pos="2408"/>
        </w:tabs>
        <w:ind w:left="1765" w:right="284"/>
        <w:jc w:val="lowKashida"/>
        <w:rPr>
          <w:rFonts w:cs="B Nazanin"/>
          <w:sz w:val="18"/>
          <w:szCs w:val="26"/>
          <w:rtl/>
          <w:lang w:bidi="fa-IR"/>
        </w:rPr>
      </w:pPr>
    </w:p>
    <w:p w14:paraId="4CBDAE0C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</w:rPr>
      </w:pPr>
    </w:p>
    <w:p w14:paraId="23CAEDA9" w14:textId="77777777" w:rsidR="00CC3BF3" w:rsidRDefault="00CC3BF3" w:rsidP="00CC3BF3">
      <w:pPr>
        <w:pStyle w:val="ListParagraph"/>
        <w:tabs>
          <w:tab w:val="right" w:pos="10772"/>
        </w:tabs>
        <w:ind w:left="1352" w:right="4111"/>
        <w:jc w:val="lowKashida"/>
        <w:rPr>
          <w:rFonts w:cs="B Nazanin"/>
          <w:sz w:val="18"/>
          <w:szCs w:val="26"/>
          <w:rtl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56A59BBD" wp14:editId="5C10581F">
            <wp:simplePos x="0" y="0"/>
            <wp:positionH relativeFrom="column">
              <wp:posOffset>264795</wp:posOffset>
            </wp:positionH>
            <wp:positionV relativeFrom="paragraph">
              <wp:posOffset>98425</wp:posOffset>
            </wp:positionV>
            <wp:extent cx="1400810" cy="2155825"/>
            <wp:effectExtent l="0" t="0" r="8890" b="0"/>
            <wp:wrapNone/>
            <wp:docPr id="159" name="Picture 159" descr="Oscillation-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Oscillation-4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21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0C2411" w14:textId="30871F6F" w:rsidR="00CC3BF3" w:rsidRDefault="00CC3BF3" w:rsidP="00CC3BF3">
      <w:pPr>
        <w:pStyle w:val="ListParagraph"/>
        <w:tabs>
          <w:tab w:val="right" w:pos="10772"/>
        </w:tabs>
        <w:ind w:left="1352" w:right="2694"/>
        <w:jc w:val="lowKashida"/>
        <w:rPr>
          <w:rFonts w:cs="B Nazanin"/>
          <w:sz w:val="18"/>
          <w:szCs w:val="26"/>
          <w:rtl/>
        </w:rPr>
      </w:pPr>
      <w:r>
        <w:rPr>
          <w:rFonts w:cs="B Nazanin" w:hint="cs"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ACDA4A3" wp14:editId="7A1176DF">
                <wp:simplePos x="0" y="0"/>
                <wp:positionH relativeFrom="column">
                  <wp:posOffset>6383655</wp:posOffset>
                </wp:positionH>
                <wp:positionV relativeFrom="paragraph">
                  <wp:posOffset>73025</wp:posOffset>
                </wp:positionV>
                <wp:extent cx="457200" cy="612140"/>
                <wp:effectExtent l="0" t="0" r="0" b="16510"/>
                <wp:wrapNone/>
                <wp:docPr id="154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155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5C1B10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CDA4A3" id="_x0000_s1050" style="position:absolute;left:0;text-align:left;margin-left:502.65pt;margin-top:5.75pt;width:36pt;height:48.2pt;z-index:251659264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">
                <v:oval id="Oval 1278" o:spid="_x0000_s1051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" filled="f"/>
                <v:line id="Line 1279" o:spid="_x0000_s1052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shape id="Text Box 1280" o:spid="_x0000_s1053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14:paraId="765C1B10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B Nazanin" w:hint="cs"/>
          <w:sz w:val="18"/>
          <w:szCs w:val="26"/>
          <w:rtl/>
        </w:rPr>
        <w:t>ث) مطابق ش</w:t>
      </w:r>
      <w:r w:rsidRPr="00406A2A">
        <w:rPr>
          <w:rFonts w:cs="B Nazanin" w:hint="cs"/>
          <w:sz w:val="18"/>
          <w:szCs w:val="26"/>
          <w:rtl/>
        </w:rPr>
        <w:t>کل، دو وزنة کاملاً مشابه را توسط دو فنر یکسان، به سقف متصل کرده</w:t>
      </w:r>
      <w:r w:rsidRPr="00406A2A">
        <w:rPr>
          <w:rFonts w:cs="B Nazanin"/>
          <w:sz w:val="18"/>
          <w:szCs w:val="26"/>
          <w:rtl/>
        </w:rPr>
        <w:softHyphen/>
      </w:r>
      <w:r w:rsidRPr="00406A2A">
        <w:rPr>
          <w:rFonts w:cs="B Nazanin" w:hint="cs"/>
          <w:sz w:val="18"/>
          <w:szCs w:val="26"/>
          <w:rtl/>
        </w:rPr>
        <w:t>ایم و آنها را از وضعیت</w:t>
      </w:r>
      <w:r w:rsidRPr="00406A2A">
        <w:rPr>
          <w:rFonts w:cs="B Nazanin"/>
          <w:sz w:val="18"/>
          <w:szCs w:val="26"/>
          <w:rtl/>
        </w:rPr>
        <w:softHyphen/>
      </w:r>
      <w:r w:rsidRPr="00406A2A">
        <w:rPr>
          <w:rFonts w:cs="B Nazanin" w:hint="cs"/>
          <w:sz w:val="18"/>
          <w:szCs w:val="26"/>
          <w:rtl/>
        </w:rPr>
        <w:t>های نشان داده شده در شکل، از حال سکون رها می</w:t>
      </w:r>
      <w:r w:rsidRPr="00406A2A">
        <w:rPr>
          <w:rFonts w:cs="B Nazanin"/>
          <w:sz w:val="18"/>
          <w:szCs w:val="26"/>
          <w:rtl/>
        </w:rPr>
        <w:softHyphen/>
      </w:r>
      <w:r w:rsidRPr="00406A2A">
        <w:rPr>
          <w:rFonts w:cs="B Nazanin" w:hint="cs"/>
          <w:sz w:val="18"/>
          <w:szCs w:val="26"/>
          <w:rtl/>
        </w:rPr>
        <w:t>کنیم. هر کدام از کمیت</w:t>
      </w:r>
      <w:r w:rsidRPr="00406A2A">
        <w:rPr>
          <w:rFonts w:cs="B Nazanin"/>
          <w:sz w:val="18"/>
          <w:szCs w:val="26"/>
          <w:rtl/>
        </w:rPr>
        <w:softHyphen/>
      </w:r>
      <w:r w:rsidRPr="00406A2A">
        <w:rPr>
          <w:rFonts w:cs="B Nazanin" w:hint="cs"/>
          <w:sz w:val="18"/>
          <w:szCs w:val="26"/>
          <w:rtl/>
        </w:rPr>
        <w:t>های زیر را در مورد این دو نوسانگر با یکدیگر مقایسه کنید:</w:t>
      </w:r>
    </w:p>
    <w:p w14:paraId="5BD07871" w14:textId="77777777" w:rsidR="00CC3BF3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بسامد نوسانات.</w:t>
      </w:r>
    </w:p>
    <w:p w14:paraId="67A95FD7" w14:textId="77777777" w:rsidR="00CC3BF3" w:rsidRDefault="00CC3BF3" w:rsidP="00CC3BF3">
      <w:pPr>
        <w:pStyle w:val="ListParagraph"/>
        <w:tabs>
          <w:tab w:val="right" w:pos="2408"/>
        </w:tabs>
        <w:ind w:left="2432" w:right="284"/>
        <w:jc w:val="lowKashida"/>
        <w:rPr>
          <w:rFonts w:cs="B Nazanin"/>
          <w:sz w:val="18"/>
          <w:szCs w:val="26"/>
          <w:rtl/>
          <w:lang w:bidi="fa-IR"/>
        </w:rPr>
      </w:pPr>
    </w:p>
    <w:p w14:paraId="67CE9E4F" w14:textId="77777777" w:rsidR="00CC3BF3" w:rsidRPr="00406A2A" w:rsidRDefault="00CC3BF3" w:rsidP="00CC3BF3">
      <w:pPr>
        <w:pStyle w:val="ListParagraph"/>
        <w:numPr>
          <w:ilvl w:val="0"/>
          <w:numId w:val="40"/>
        </w:numPr>
        <w:tabs>
          <w:tab w:val="right" w:pos="2408"/>
        </w:tabs>
        <w:ind w:right="284" w:hanging="307"/>
        <w:jc w:val="lowKashida"/>
        <w:rPr>
          <w:rFonts w:cs="B Nazanin"/>
          <w:sz w:val="18"/>
          <w:szCs w:val="26"/>
          <w:rtl/>
          <w:lang w:bidi="fa-IR"/>
        </w:rPr>
      </w:pPr>
      <w:r>
        <w:rPr>
          <w:rFonts w:cs="B Nazanin" w:hint="cs"/>
          <w:sz w:val="18"/>
          <w:szCs w:val="26"/>
          <w:rtl/>
          <w:lang w:bidi="fa-IR"/>
        </w:rPr>
        <w:t>تندی بیشینة نوسانگر</w:t>
      </w:r>
    </w:p>
    <w:p w14:paraId="7C9C296B" w14:textId="77777777" w:rsidR="00CC3BF3" w:rsidRDefault="00CC3BF3" w:rsidP="00CC3BF3">
      <w:pPr>
        <w:pStyle w:val="ListParagraph"/>
        <w:tabs>
          <w:tab w:val="right" w:pos="2408"/>
        </w:tabs>
        <w:ind w:left="2432" w:right="284"/>
        <w:jc w:val="lowKashida"/>
        <w:rPr>
          <w:rFonts w:cs="B Nazanin"/>
          <w:sz w:val="18"/>
          <w:szCs w:val="26"/>
          <w:rtl/>
          <w:lang w:bidi="fa-IR"/>
        </w:rPr>
      </w:pPr>
    </w:p>
    <w:p w14:paraId="0DEDDD38" w14:textId="77777777" w:rsidR="00CC3BF3" w:rsidRDefault="00CC3BF3" w:rsidP="00CC3BF3">
      <w:pPr>
        <w:pStyle w:val="ListParagraph"/>
        <w:tabs>
          <w:tab w:val="right" w:pos="2408"/>
        </w:tabs>
        <w:ind w:left="2432" w:right="284"/>
        <w:jc w:val="lowKashida"/>
        <w:rPr>
          <w:rFonts w:cs="B Nazanin"/>
          <w:sz w:val="18"/>
          <w:szCs w:val="26"/>
          <w:rtl/>
          <w:lang w:bidi="fa-IR"/>
        </w:rPr>
      </w:pPr>
    </w:p>
    <w:p w14:paraId="794C5DD2" w14:textId="77777777" w:rsidR="00CC3BF3" w:rsidRPr="001303CB" w:rsidRDefault="00CC3BF3" w:rsidP="00CC3BF3">
      <w:pPr>
        <w:pStyle w:val="ListParagraph"/>
        <w:tabs>
          <w:tab w:val="right" w:pos="12272"/>
        </w:tabs>
        <w:ind w:left="1352" w:right="2127"/>
        <w:jc w:val="lowKashida"/>
        <w:rPr>
          <w:rFonts w:cs="B Nazanin"/>
          <w:sz w:val="18"/>
          <w:szCs w:val="26"/>
          <w:rtl/>
          <w:lang w:bidi="fa-IR"/>
        </w:rPr>
      </w:pPr>
    </w:p>
    <w:p w14:paraId="01B82F23" w14:textId="20F1DA17" w:rsidR="00CC3BF3" w:rsidRPr="00204664" w:rsidRDefault="00CC3BF3" w:rsidP="00CC3BF3">
      <w:pPr>
        <w:pStyle w:val="ListParagraph"/>
        <w:tabs>
          <w:tab w:val="right" w:pos="12272"/>
        </w:tabs>
        <w:ind w:left="1352" w:right="3544"/>
        <w:jc w:val="both"/>
        <w:rPr>
          <w:rFonts w:cs="B Nazanin"/>
          <w:color w:val="FF0000"/>
          <w:sz w:val="18"/>
          <w:szCs w:val="26"/>
          <w:rtl/>
          <w:lang w:bidi="fa-IR"/>
        </w:rPr>
      </w:pPr>
      <w:r>
        <w:rPr>
          <w:rFonts w:cs="B Nazanin"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79486D55" wp14:editId="0B0A5282">
                <wp:simplePos x="0" y="0"/>
                <wp:positionH relativeFrom="column">
                  <wp:posOffset>6377305</wp:posOffset>
                </wp:positionH>
                <wp:positionV relativeFrom="paragraph">
                  <wp:posOffset>4445</wp:posOffset>
                </wp:positionV>
                <wp:extent cx="457200" cy="612140"/>
                <wp:effectExtent l="0" t="0" r="0" b="16510"/>
                <wp:wrapNone/>
                <wp:docPr id="3346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347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8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9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266AE8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9486D55" id="_x0000_s1054" style="position:absolute;left:0;text-align:left;margin-left:502.15pt;margin-top:.35pt;width:36pt;height:48.2pt;z-index:251684864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">
                <v:oval id="Oval 1278" o:spid="_x0000_s1055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" filled="f"/>
                <v:line id="Line 1279" o:spid="_x0000_s1056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"/>
                <v:shape id="Text Box 1280" o:spid="_x0000_s1057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" filled="f" stroked="f">
                  <v:textbox>
                    <w:txbxContent>
                      <w:p w14:paraId="4C266AE8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B Nazanin"/>
          <w:noProof/>
          <w:sz w:val="18"/>
          <w:szCs w:val="26"/>
          <w:rtl/>
        </w:rPr>
        <w:object w:dxaOrig="1440" w:dyaOrig="1440" w14:anchorId="6A2FF68F">
          <v:group id="_x0000_s1038" style="position:absolute;left:0;text-align:left;margin-left:22.95pt;margin-top:.35pt;width:152.15pt;height:108.65pt;z-index:251656192;mso-position-horizontal-relative:text;mso-position-vertical-relative:text" coordorigin="1029,7386" coordsize="3043,2173">
            <v:shape id="_x0000_s1039" type="#_x0000_t75" style="position:absolute;left:3357;top:9278;width:421;height:281">
              <v:imagedata r:id="rId51" o:title=""/>
            </v:shape>
            <v:shape id="_x0000_s1040" type="#_x0000_t75" style="position:absolute;left:1029;top:9272;width:441;height:281">
              <v:imagedata r:id="rId52" o:title=""/>
            </v:shape>
            <v:shape id="_x0000_s1041" type="#_x0000_t75" style="position:absolute;left:3852;top:9055;width:220;height:242">
              <v:imagedata r:id="rId53" o:title=""/>
            </v:shape>
            <v:group id="Group 136" o:spid="_x0000_s1042" style="position:absolute;left:1031;top:7386;width:2777;height:1875;mso-position-horizontal-relative:page;mso-position-vertical-relative:page" coordsize="17640,11908">
              <v:group id="Group 3316" o:spid="_x0000_s1043" style="position:absolute;width:17640;height:11448" coordsize="17640,11448">
                <v:line id="Straight Connector 3314" o:spid="_x0000_s1044" style="position:absolute;visibility:visible" from="8972,0" to="8972,11400" o:connectortype="straight" strokecolor="#7f7f7f"/>
                <v:line id="Straight Connector 3315" o:spid="_x0000_s1045" style="position:absolute;rotation:-90;visibility:visible" from="8820,2628" to="8820,20268" o:connectortype="straight" strokecolor="#7f7f7f"/>
              </v:group>
              <v:line id="Straight Connector 3317" o:spid="_x0000_s1046" style="position:absolute;visibility:visible" from="16240,11191" to="16240,11908" o:connectortype="straight" strokecolor="#4a7ebb"/>
              <v:line id="Straight Connector 3322" o:spid="_x0000_s1047" style="position:absolute;visibility:visible" from="1569,11122" to="1569,11840" o:connectortype="straight" strokecolor="#4a7ebb"/>
            </v:group>
            <w10:wrap type="square"/>
          </v:group>
          <o:OLEObject Type="Embed" ProgID="Equation.DSMT4" ShapeID="_x0000_s1039" DrawAspect="Content" ObjectID="_1732616049" r:id="rId54"/>
          <o:OLEObject Type="Embed" ProgID="Equation.DSMT4" ShapeID="_x0000_s1040" DrawAspect="Content" ObjectID="_1732616050" r:id="rId55"/>
          <o:OLEObject Type="Embed" ProgID="Equation.DSMT4" ShapeID="_x0000_s1041" DrawAspect="Content" ObjectID="_1732616051" r:id="rId56"/>
        </w:object>
      </w:r>
      <w:r>
        <w:rPr>
          <w:rFonts w:cs="B Nazanin" w:hint="cs"/>
          <w:sz w:val="18"/>
          <w:szCs w:val="26"/>
          <w:rtl/>
        </w:rPr>
        <w:t>ج</w:t>
      </w:r>
      <w:r w:rsidRPr="00F908D5">
        <w:rPr>
          <w:rFonts w:cs="B Nazanin" w:hint="cs"/>
          <w:sz w:val="18"/>
          <w:szCs w:val="26"/>
          <w:rtl/>
        </w:rPr>
        <w:t xml:space="preserve">) </w:t>
      </w:r>
      <w:r>
        <w:rPr>
          <w:rFonts w:cs="B Nazanin" w:hint="cs"/>
          <w:sz w:val="18"/>
          <w:szCs w:val="26"/>
          <w:rtl/>
          <w:lang w:bidi="fa-IR"/>
        </w:rPr>
        <w:t xml:space="preserve">نمودار تغییرات انرژی جنبشی، انرژی پتانسیل کشسانی و انرژی مکانیکی نوسانگر بر حسب مکان را برای </w:t>
      </w:r>
      <w:r>
        <w:rPr>
          <w:rFonts w:cs="B Nazanin" w:hint="cs"/>
          <w:sz w:val="18"/>
          <w:szCs w:val="26"/>
          <w:rtl/>
        </w:rPr>
        <w:t xml:space="preserve">جسمی به جرم </w:t>
      </w:r>
      <w:r w:rsidRPr="00FE0908">
        <w:rPr>
          <w:rFonts w:cs="B Mitra"/>
          <w:position w:val="-6"/>
          <w:sz w:val="26"/>
          <w:szCs w:val="26"/>
          <w:lang w:bidi="fa-IR"/>
        </w:rPr>
        <w:object w:dxaOrig="300" w:dyaOrig="240" w14:anchorId="39A4CD85">
          <v:shape id="_x0000_i1044" type="#_x0000_t75" style="width:15pt;height:12.5pt" o:ole="">
            <v:imagedata r:id="rId57" o:title=""/>
          </v:shape>
          <o:OLEObject Type="Embed" ProgID="Equation.DSMT4" ShapeID="_x0000_i1044" DrawAspect="Content" ObjectID="_1732616018" r:id="rId58"/>
        </w:object>
      </w:r>
      <w:r>
        <w:rPr>
          <w:rFonts w:cs="B Nazanin" w:hint="cs"/>
          <w:sz w:val="18"/>
          <w:szCs w:val="26"/>
          <w:rtl/>
          <w:lang w:bidi="fa-IR"/>
        </w:rPr>
        <w:t xml:space="preserve"> که روی پاره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خطی به طول</w:t>
      </w:r>
      <w:r w:rsidRPr="00FE0908">
        <w:rPr>
          <w:rFonts w:cs="B Mitra"/>
          <w:position w:val="-10"/>
          <w:sz w:val="26"/>
          <w:szCs w:val="26"/>
          <w:lang w:bidi="fa-IR"/>
        </w:rPr>
        <w:object w:dxaOrig="400" w:dyaOrig="340" w14:anchorId="026D48E1">
          <v:shape id="_x0000_i1045" type="#_x0000_t75" style="width:20pt;height:17.5pt" o:ole="">
            <v:imagedata r:id="rId59" o:title=""/>
          </v:shape>
          <o:OLEObject Type="Embed" ProgID="Equation.DSMT4" ShapeID="_x0000_i1045" DrawAspect="Content" ObjectID="_1732616019" r:id="rId60"/>
        </w:object>
      </w:r>
      <w:r>
        <w:rPr>
          <w:rFonts w:cs="B Nazanin" w:hint="cs"/>
          <w:sz w:val="18"/>
          <w:szCs w:val="26"/>
          <w:rtl/>
          <w:lang w:bidi="fa-IR"/>
        </w:rPr>
        <w:t xml:space="preserve"> حرکت هماهنگ ساده انجام می</w:t>
      </w:r>
      <w:r>
        <w:rPr>
          <w:rFonts w:cs="B Nazanin"/>
          <w:sz w:val="18"/>
          <w:szCs w:val="26"/>
          <w:rtl/>
          <w:lang w:bidi="fa-IR"/>
        </w:rPr>
        <w:softHyphen/>
      </w:r>
      <w:r>
        <w:rPr>
          <w:rFonts w:cs="B Nazanin" w:hint="cs"/>
          <w:sz w:val="18"/>
          <w:szCs w:val="26"/>
          <w:rtl/>
          <w:lang w:bidi="fa-IR"/>
        </w:rPr>
        <w:t>دهد، در دستگاه مختصات شکل مقابل به صورت کیفی رسم نمایید.</w:t>
      </w:r>
      <w:r w:rsidRPr="00BF6468">
        <w:rPr>
          <w:rFonts w:cs="B Mitra"/>
          <w:sz w:val="26"/>
          <w:szCs w:val="26"/>
          <w:lang w:bidi="fa-IR"/>
        </w:rPr>
        <w:t xml:space="preserve"> </w:t>
      </w:r>
    </w:p>
    <w:p w14:paraId="11F51048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017E6757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694F1C2A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1AF873DE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4881CD36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36AA67FC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42640072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1171DD59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58456131" w14:textId="77777777" w:rsidR="00CC3BF3" w:rsidRDefault="00CC3BF3" w:rsidP="00CC3BF3">
      <w:pPr>
        <w:shd w:val="clear" w:color="auto" w:fill="FFFFFF" w:themeFill="background1"/>
        <w:ind w:left="992" w:right="284"/>
        <w:jc w:val="both"/>
        <w:rPr>
          <w:rFonts w:cs="B Yagut"/>
          <w:b/>
          <w:bCs/>
          <w:sz w:val="6"/>
          <w:szCs w:val="6"/>
          <w:rtl/>
        </w:rPr>
      </w:pPr>
    </w:p>
    <w:p w14:paraId="78AE880A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5AA5CF68" w14:textId="4FA25D81" w:rsidR="00CC3BF3" w:rsidRPr="003C1012" w:rsidRDefault="00CC3BF3" w:rsidP="00CC3BF3">
      <w:pPr>
        <w:pStyle w:val="ListParagraph"/>
        <w:numPr>
          <w:ilvl w:val="0"/>
          <w:numId w:val="4"/>
        </w:numPr>
        <w:ind w:right="426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Nazanin" w:hint="cs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2EA02DE" wp14:editId="260C04B1">
                <wp:simplePos x="0" y="0"/>
                <wp:positionH relativeFrom="column">
                  <wp:posOffset>6377305</wp:posOffset>
                </wp:positionH>
                <wp:positionV relativeFrom="paragraph">
                  <wp:posOffset>29210</wp:posOffset>
                </wp:positionV>
                <wp:extent cx="457200" cy="612140"/>
                <wp:effectExtent l="0" t="0" r="0" b="16510"/>
                <wp:wrapNone/>
                <wp:docPr id="3365" name="Group 1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366" name="Oval 1278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7" name="Line 1279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8" name="Text Box 1280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C9F099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25/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EA02DE" id="_x0000_s1058" style="position:absolute;left:0;text-align:left;margin-left:502.15pt;margin-top:2.3pt;width:36pt;height:48.2pt;z-index:251686912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">
                <v:oval id="Oval 1278" o:spid="_x0000_s1059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" filled="f"/>
                <v:line id="Line 1279" o:spid="_x0000_s1060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"/>
                <v:shape id="Text Box 1280" o:spid="_x0000_s1061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" filled="f" stroked="f">
                  <v:textbox>
                    <w:txbxContent>
                      <w:p w14:paraId="49C9F099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25/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Nazanin" w:hint="cs"/>
          <w:b/>
          <w:bCs/>
          <w:sz w:val="18"/>
          <w:szCs w:val="26"/>
          <w:rtl/>
        </w:rPr>
        <w:t>شک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زی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نمودا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کا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ـ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زما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تحرک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ر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نشا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ده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ه 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شتاب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ثاب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متدا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حو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ascii="Century Schoolbook" w:hAnsi="Century Schoolbook" w:cs="B Nazanin"/>
          <w:b/>
          <w:bCs/>
          <w:i/>
          <w:iCs/>
          <w:sz w:val="24"/>
          <w:szCs w:val="32"/>
        </w:rPr>
        <w:t>x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ر حرک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ست.</w:t>
      </w:r>
    </w:p>
    <w:p w14:paraId="2612B8A7" w14:textId="77777777" w:rsidR="00CC3BF3" w:rsidRPr="00360212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  <w:r w:rsidRPr="003C1012">
        <w:rPr>
          <w:rFonts w:cs="B Nazanin"/>
          <w:b/>
          <w:bCs/>
          <w:noProof/>
          <w:sz w:val="26"/>
          <w:szCs w:val="26"/>
          <w:rtl/>
        </w:rPr>
        <w:drawing>
          <wp:anchor distT="0" distB="0" distL="114300" distR="114300" simplePos="0" relativeHeight="251682816" behindDoc="0" locked="0" layoutInCell="1" allowOverlap="0" wp14:anchorId="28F33316" wp14:editId="361CCE5F">
            <wp:simplePos x="0" y="0"/>
            <wp:positionH relativeFrom="column">
              <wp:posOffset>184785</wp:posOffset>
            </wp:positionH>
            <wp:positionV relativeFrom="paragraph">
              <wp:posOffset>23495</wp:posOffset>
            </wp:positionV>
            <wp:extent cx="2050415" cy="2172970"/>
            <wp:effectExtent l="0" t="0" r="6985" b="0"/>
            <wp:wrapSquare wrapText="bothSides"/>
            <wp:docPr id="3344" name="Picture 3344" descr="pic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pic-1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041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الف) معادلة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مکان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ـ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زمان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متحرک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را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بنویسید.</w:t>
      </w:r>
      <w:r w:rsidRPr="00360212">
        <w:rPr>
          <w:rFonts w:cs="B Nazanin"/>
          <w:noProof/>
          <w:sz w:val="26"/>
          <w:szCs w:val="26"/>
          <w:rtl/>
        </w:rPr>
        <w:t xml:space="preserve"> </w:t>
      </w:r>
    </w:p>
    <w:p w14:paraId="3742996A" w14:textId="77777777" w:rsidR="00CC3BF3" w:rsidRDefault="00CC3BF3" w:rsidP="00CC3BF3">
      <w:pPr>
        <w:spacing w:line="264" w:lineRule="auto"/>
        <w:ind w:left="425" w:right="992"/>
        <w:jc w:val="both"/>
        <w:rPr>
          <w:rFonts w:cs="B Nazanin"/>
          <w:sz w:val="26"/>
          <w:szCs w:val="26"/>
          <w:rtl/>
          <w:lang w:bidi="fa-IR"/>
        </w:rPr>
      </w:pPr>
    </w:p>
    <w:p w14:paraId="11043A92" w14:textId="77777777" w:rsidR="00CC3BF3" w:rsidRDefault="00CC3BF3" w:rsidP="00CC3BF3">
      <w:pPr>
        <w:spacing w:line="264" w:lineRule="auto"/>
        <w:ind w:left="425" w:right="992"/>
        <w:jc w:val="both"/>
        <w:rPr>
          <w:rFonts w:cs="B Nazanin"/>
          <w:sz w:val="26"/>
          <w:szCs w:val="26"/>
          <w:rtl/>
          <w:lang w:bidi="fa-IR"/>
        </w:rPr>
      </w:pPr>
    </w:p>
    <w:p w14:paraId="6A47BC51" w14:textId="77777777" w:rsidR="00CC3BF3" w:rsidRDefault="00CC3BF3" w:rsidP="00CC3BF3">
      <w:pPr>
        <w:spacing w:line="264" w:lineRule="auto"/>
        <w:ind w:left="425" w:right="992"/>
        <w:jc w:val="both"/>
        <w:rPr>
          <w:rFonts w:cs="B Nazanin"/>
          <w:sz w:val="26"/>
          <w:szCs w:val="26"/>
          <w:rtl/>
          <w:lang w:bidi="fa-IR"/>
        </w:rPr>
      </w:pPr>
    </w:p>
    <w:p w14:paraId="5D1061FD" w14:textId="77777777" w:rsidR="00CC3BF3" w:rsidRDefault="00CC3BF3" w:rsidP="00CC3BF3">
      <w:pPr>
        <w:spacing w:line="264" w:lineRule="auto"/>
        <w:ind w:left="425" w:right="992"/>
        <w:jc w:val="both"/>
        <w:rPr>
          <w:rFonts w:cs="B Nazanin"/>
          <w:sz w:val="26"/>
          <w:szCs w:val="26"/>
          <w:rtl/>
          <w:lang w:bidi="fa-IR"/>
        </w:rPr>
      </w:pPr>
    </w:p>
    <w:p w14:paraId="588C1CB2" w14:textId="77777777" w:rsidR="00CC3BF3" w:rsidRDefault="00CC3BF3" w:rsidP="00CC3BF3">
      <w:pPr>
        <w:spacing w:line="264" w:lineRule="auto"/>
        <w:ind w:left="425" w:right="992"/>
        <w:jc w:val="both"/>
        <w:rPr>
          <w:rFonts w:cs="B Nazanin"/>
          <w:sz w:val="26"/>
          <w:szCs w:val="26"/>
          <w:rtl/>
          <w:lang w:bidi="fa-IR"/>
        </w:rPr>
      </w:pPr>
    </w:p>
    <w:p w14:paraId="1235C730" w14:textId="77777777" w:rsidR="00CC3BF3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>ب</w:t>
      </w:r>
      <w:r w:rsidRPr="00360212">
        <w:rPr>
          <w:rFonts w:cs="B Nazanin" w:hint="cs"/>
          <w:sz w:val="18"/>
          <w:szCs w:val="26"/>
          <w:rtl/>
        </w:rPr>
        <w:t>) سرعت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متحرک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را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>در</w:t>
      </w:r>
      <w:r w:rsidRPr="00360212">
        <w:rPr>
          <w:rFonts w:cs="B Nazanin"/>
          <w:sz w:val="18"/>
          <w:szCs w:val="26"/>
        </w:rPr>
        <w:t xml:space="preserve"> </w:t>
      </w:r>
      <w:r w:rsidRPr="00360212">
        <w:rPr>
          <w:rFonts w:cs="B Nazanin" w:hint="cs"/>
          <w:sz w:val="18"/>
          <w:szCs w:val="26"/>
          <w:rtl/>
        </w:rPr>
        <w:t xml:space="preserve">لحظة </w:t>
      </w:r>
      <w:r w:rsidRPr="00360212">
        <w:rPr>
          <w:rFonts w:cs="B Nazanin"/>
          <w:position w:val="-10"/>
          <w:sz w:val="18"/>
          <w:szCs w:val="26"/>
        </w:rPr>
        <w:object w:dxaOrig="680" w:dyaOrig="300" w14:anchorId="35917FE2">
          <v:shape id="_x0000_i1046" type="#_x0000_t75" style="width:34pt;height:15pt" o:ole="">
            <v:imagedata r:id="rId62" o:title=""/>
          </v:shape>
          <o:OLEObject Type="Embed" ProgID="Equation.DSMT4" ShapeID="_x0000_i1046" DrawAspect="Content" ObjectID="_1732616020" r:id="rId63"/>
        </w:object>
      </w:r>
      <w:r w:rsidRPr="00360212">
        <w:rPr>
          <w:rFonts w:cs="B Nazanin" w:hint="cs"/>
          <w:sz w:val="18"/>
          <w:szCs w:val="26"/>
          <w:rtl/>
        </w:rPr>
        <w:t xml:space="preserve"> پیدا کنید.</w:t>
      </w:r>
    </w:p>
    <w:p w14:paraId="34272CD8" w14:textId="77777777" w:rsidR="00CC3BF3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</w:p>
    <w:p w14:paraId="5DF01AFB" w14:textId="77777777" w:rsidR="00CC3BF3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</w:p>
    <w:p w14:paraId="5F47F815" w14:textId="77777777" w:rsidR="00CC3BF3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</w:p>
    <w:p w14:paraId="670522DB" w14:textId="77777777" w:rsidR="00CC3BF3" w:rsidRPr="00360212" w:rsidRDefault="00CC3BF3" w:rsidP="00CC3BF3">
      <w:pPr>
        <w:pStyle w:val="ListParagraph"/>
        <w:tabs>
          <w:tab w:val="right" w:pos="10772"/>
        </w:tabs>
        <w:ind w:left="1352" w:right="426"/>
        <w:jc w:val="both"/>
        <w:rPr>
          <w:rFonts w:cs="B Nazanin"/>
          <w:sz w:val="18"/>
          <w:szCs w:val="26"/>
          <w:rtl/>
        </w:rPr>
      </w:pPr>
    </w:p>
    <w:p w14:paraId="4B17149C" w14:textId="77777777" w:rsidR="00CC3BF3" w:rsidRDefault="00CC3BF3" w:rsidP="00CC3BF3">
      <w:pPr>
        <w:pStyle w:val="ListParagraph"/>
        <w:tabs>
          <w:tab w:val="right" w:pos="10488"/>
          <w:tab w:val="right" w:pos="10772"/>
        </w:tabs>
        <w:ind w:left="1352" w:right="284"/>
        <w:jc w:val="lowKashida"/>
        <w:rPr>
          <w:rFonts w:cs="B Nazanin"/>
          <w:sz w:val="18"/>
          <w:szCs w:val="26"/>
          <w:rtl/>
        </w:rPr>
      </w:pPr>
    </w:p>
    <w:p w14:paraId="4F7E7179" w14:textId="3BFA82B7" w:rsidR="00CC3BF3" w:rsidRPr="003C1012" w:rsidRDefault="00CC3BF3" w:rsidP="00CC3BF3">
      <w:pPr>
        <w:pStyle w:val="ListParagraph"/>
        <w:numPr>
          <w:ilvl w:val="0"/>
          <w:numId w:val="4"/>
        </w:numPr>
        <w:ind w:right="426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 w:hint="cs"/>
          <w:b/>
          <w:bCs/>
          <w:noProof/>
          <w:sz w:val="18"/>
          <w:szCs w:val="26"/>
          <w:rtl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4756CC4" wp14:editId="0A25E4B6">
                <wp:simplePos x="0" y="0"/>
                <wp:positionH relativeFrom="column">
                  <wp:posOffset>6377305</wp:posOffset>
                </wp:positionH>
                <wp:positionV relativeFrom="paragraph">
                  <wp:posOffset>26035</wp:posOffset>
                </wp:positionV>
                <wp:extent cx="457200" cy="612140"/>
                <wp:effectExtent l="0" t="0" r="0" b="16510"/>
                <wp:wrapNone/>
                <wp:docPr id="391" name="Group 2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92" name="Oval 2617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Line 2618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Text Box 2619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D14E03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4756CC4" id="Group 2616" o:spid="_x0000_s1062" style="position:absolute;left:0;text-align:left;margin-left:502.15pt;margin-top:2.05pt;width:36pt;height:48.2pt;z-index:251664384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">
                <v:oval id="Oval 2617" o:spid="_x0000_s1063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" filled="f"/>
                <v:line id="Line 2618" o:spid="_x0000_s1064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WXP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XpYwp/Z+IRkMtfAAAA//8DAFBLAQItABQABgAIAAAAIQDb4fbL7gAAAIUBAAATAAAAAAAA&#10;AAAAAAAAAAAAAABbQ29udGVudF9UeXBlc10ueG1sUEsBAi0AFAAGAAgAAAAhAFr0LFu/AAAAFQEA&#10;AAsAAAAAAAAAAAAAAAAAHwEAAF9yZWxzLy5yZWxzUEsBAi0AFAAGAAgAAAAhACPlZc/HAAAA3AAA&#10;AA8AAAAAAAAAAAAAAAAABwIAAGRycy9kb3ducmV2LnhtbFBLBQYAAAAAAwADALcAAAD7AgAAAAA=&#10;"/>
                <v:shape id="Text Box 2619" o:spid="_x0000_s1065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eKF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rGswn8nYlHQC6fAAAA//8DAFBLAQItABQABgAIAAAAIQDb4fbL7gAAAIUBAAATAAAAAAAAAAAA&#10;AAAAAAAAAABbQ29udGVudF9UeXBlc10ueG1sUEsBAi0AFAAGAAgAAAAhAFr0LFu/AAAAFQEAAAsA&#10;AAAAAAAAAAAAAAAAHwEAAF9yZWxzLy5yZWxzUEsBAi0AFAAGAAgAAAAhANal4oXEAAAA3AAAAA8A&#10;AAAAAAAAAAAAAAAABwIAAGRycy9kb3ducmV2LnhtbFBLBQYAAAAAAwADALcAAAD4AgAAAAA=&#10;" filled="f" stroked="f">
                  <v:textbox>
                    <w:txbxContent>
                      <w:p w14:paraId="5AD14E03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Nazanin" w:hint="cs"/>
          <w:b/>
          <w:bCs/>
          <w:sz w:val="18"/>
          <w:szCs w:val="26"/>
          <w:rtl/>
        </w:rPr>
        <w:t>خودروی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پش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چراغ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قرمز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یستاد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ست.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سبز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شدن چراغ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خودرو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شتاب </w:t>
      </w:r>
      <w:r w:rsidRPr="003C1012">
        <w:rPr>
          <w:rFonts w:cs="B Nazanin"/>
          <w:b/>
          <w:bCs/>
          <w:position w:val="-24"/>
          <w:sz w:val="18"/>
          <w:szCs w:val="26"/>
        </w:rPr>
        <w:object w:dxaOrig="460" w:dyaOrig="499" w14:anchorId="29E3D806">
          <v:shape id="_x0000_i1047" type="#_x0000_t75" style="width:23pt;height:25pt" o:ole="">
            <v:imagedata r:id="rId64" o:title=""/>
          </v:shape>
          <o:OLEObject Type="Embed" ProgID="Equation.DSMT4" ShapeID="_x0000_i1047" DrawAspect="Content" ObjectID="_1732616021" r:id="rId65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شروع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حرک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کند. درهمین لحظه، کامیون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سرع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ثابت </w:t>
      </w:r>
      <w:r w:rsidRPr="003C1012">
        <w:rPr>
          <w:rFonts w:cs="B Nazanin"/>
          <w:b/>
          <w:bCs/>
          <w:position w:val="-18"/>
          <w:sz w:val="18"/>
          <w:szCs w:val="26"/>
        </w:rPr>
        <w:object w:dxaOrig="740" w:dyaOrig="499" w14:anchorId="24E31D45">
          <v:shape id="_x0000_i1048" type="#_x0000_t75" style="width:37pt;height:25pt" o:ole="">
            <v:imagedata r:id="rId66" o:title=""/>
          </v:shape>
          <o:OLEObject Type="Embed" ProgID="Equation.DSMT4" ShapeID="_x0000_i1048" DrawAspect="Content" ObjectID="_1732616022" r:id="rId67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از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آ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سبقت </w:t>
      </w:r>
      <w:r w:rsidRPr="003C1012">
        <w:rPr>
          <w:rFonts w:cs="B Nazanin"/>
          <w:b/>
          <w:bCs/>
          <w:sz w:val="18"/>
          <w:szCs w:val="26"/>
          <w:rtl/>
        </w:rPr>
        <w:t>م</w:t>
      </w:r>
      <w:r w:rsidRPr="003C1012">
        <w:rPr>
          <w:rFonts w:cs="B Nazanin" w:hint="cs"/>
          <w:b/>
          <w:bCs/>
          <w:sz w:val="18"/>
          <w:szCs w:val="26"/>
          <w:rtl/>
        </w:rPr>
        <w:t>ی</w:t>
      </w:r>
      <w:r w:rsidRPr="003C1012">
        <w:rPr>
          <w:rFonts w:cs="B Nazanin"/>
          <w:b/>
          <w:bCs/>
          <w:sz w:val="18"/>
          <w:szCs w:val="26"/>
          <w:rtl/>
        </w:rPr>
        <w:softHyphen/>
        <w:t>گ</w:t>
      </w:r>
      <w:r w:rsidRPr="003C1012">
        <w:rPr>
          <w:rFonts w:cs="B Nazanin" w:hint="cs"/>
          <w:b/>
          <w:bCs/>
          <w:sz w:val="18"/>
          <w:szCs w:val="26"/>
          <w:rtl/>
        </w:rPr>
        <w:t>ی</w:t>
      </w:r>
      <w:r w:rsidRPr="003C1012">
        <w:rPr>
          <w:rFonts w:cs="B Nazanin" w:hint="eastAsia"/>
          <w:b/>
          <w:bCs/>
          <w:sz w:val="18"/>
          <w:szCs w:val="26"/>
          <w:rtl/>
        </w:rPr>
        <w:t>رد</w:t>
      </w:r>
      <w:r w:rsidRPr="003C1012">
        <w:rPr>
          <w:rFonts w:cs="B Nazanin"/>
          <w:b/>
          <w:bCs/>
          <w:sz w:val="18"/>
          <w:szCs w:val="26"/>
          <w:rtl/>
        </w:rPr>
        <w:t>.</w:t>
      </w:r>
    </w:p>
    <w:p w14:paraId="40D40FC4" w14:textId="77777777" w:rsidR="00CC3BF3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 xml:space="preserve">الف) </w:t>
      </w:r>
      <w:r w:rsidRPr="008E0332">
        <w:rPr>
          <w:rFonts w:cs="B Nazanin" w:hint="cs"/>
          <w:sz w:val="18"/>
          <w:szCs w:val="26"/>
          <w:rtl/>
        </w:rPr>
        <w:t>در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چه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لحظه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و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در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چه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مکانی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خودرو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به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کامیون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می</w:t>
      </w:r>
      <w:r w:rsidRPr="008E0332">
        <w:rPr>
          <w:rFonts w:cs="B Nazanin"/>
          <w:sz w:val="18"/>
          <w:szCs w:val="26"/>
          <w:rtl/>
        </w:rPr>
        <w:softHyphen/>
      </w:r>
      <w:r w:rsidRPr="008E0332">
        <w:rPr>
          <w:rFonts w:cs="B Nazanin" w:hint="cs"/>
          <w:sz w:val="18"/>
          <w:szCs w:val="26"/>
          <w:rtl/>
        </w:rPr>
        <w:t>رسد؟</w:t>
      </w:r>
    </w:p>
    <w:p w14:paraId="226D9FC2" w14:textId="77777777" w:rsidR="00CC3BF3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</w:p>
    <w:p w14:paraId="629688E0" w14:textId="77777777" w:rsidR="00CC3BF3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</w:p>
    <w:p w14:paraId="440DEA71" w14:textId="77777777" w:rsidR="00CC3BF3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</w:p>
    <w:p w14:paraId="64E7CE8F" w14:textId="77777777" w:rsidR="00CC3BF3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  <w:r>
        <w:rPr>
          <w:rFonts w:cs="B Badr"/>
          <w:b/>
          <w:bCs/>
          <w:noProof/>
          <w:color w:val="FF0000"/>
          <w:sz w:val="18"/>
          <w:szCs w:val="26"/>
          <w:rtl/>
        </w:rPr>
        <w:object w:dxaOrig="1440" w:dyaOrig="1440" w14:anchorId="4D12C9C1">
          <v:group id="_x0000_s1048" style="position:absolute;left:0;text-align:left;margin-left:31.7pt;margin-top:6pt;width:163.05pt;height:120.4pt;z-index:251665408" coordorigin="858,3264" coordsize="3261,2408">
            <v:shape id="_x0000_s1049" type="#_x0000_t75" style="position:absolute;left:3679;top:5349;width:440;height:323">
              <v:imagedata r:id="rId68" o:title=""/>
            </v:shape>
            <v:line id="Straight Connector 3314" o:spid="_x0000_s1050" style="position:absolute;visibility:visible" from="947,3715" to="947,5510" o:connectortype="straight" strokecolor="#7f7f7f"/>
            <v:line id="Straight Connector 3315" o:spid="_x0000_s1051" style="position:absolute;rotation:-90;visibility:visible" from="2247,4129" to="2247,6906" o:connectortype="straight" strokecolor="#7f7f7f"/>
            <v:shape id="_x0000_s1052" type="#_x0000_t75" style="position:absolute;left:947;top:3264;width:639;height:626;mso-position-vertical-relative:page">
              <v:imagedata r:id="rId69" o:title=""/>
            </v:shape>
            <w10:wrap type="square"/>
          </v:group>
          <o:OLEObject Type="Embed" ProgID="Equation.DSMT4" ShapeID="_x0000_s1049" DrawAspect="Content" ObjectID="_1732616052" r:id="rId70"/>
          <o:OLEObject Type="Embed" ProgID="Equation.DSMT4" ShapeID="_x0000_s1052" DrawAspect="Content" ObjectID="_1732616053" r:id="rId71"/>
        </w:object>
      </w:r>
    </w:p>
    <w:p w14:paraId="2BEC382A" w14:textId="77777777" w:rsidR="00CC3BF3" w:rsidRPr="00BE3E3B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 xml:space="preserve">ب) نمودار سرعت ـ زمان را برای </w:t>
      </w:r>
      <w:r w:rsidRPr="008E0332">
        <w:rPr>
          <w:rFonts w:cs="B Nazanin" w:hint="cs"/>
          <w:sz w:val="18"/>
          <w:szCs w:val="26"/>
          <w:rtl/>
        </w:rPr>
        <w:t>خودرو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و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کامیون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در</w:t>
      </w:r>
      <w:r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دستگاه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مختصات</w:t>
      </w:r>
      <w:r>
        <w:rPr>
          <w:rFonts w:cs="B Nazanin" w:hint="cs"/>
          <w:sz w:val="18"/>
          <w:szCs w:val="26"/>
          <w:rtl/>
          <w:lang w:bidi="fa-IR"/>
        </w:rPr>
        <w:t xml:space="preserve"> مقابل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رسم</w:t>
      </w:r>
      <w:r w:rsidRPr="008E0332">
        <w:rPr>
          <w:rFonts w:cs="B Nazanin"/>
          <w:sz w:val="18"/>
          <w:szCs w:val="26"/>
        </w:rPr>
        <w:t xml:space="preserve"> </w:t>
      </w:r>
      <w:r w:rsidRPr="008E0332">
        <w:rPr>
          <w:rFonts w:cs="B Nazanin" w:hint="cs"/>
          <w:sz w:val="18"/>
          <w:szCs w:val="26"/>
          <w:rtl/>
        </w:rPr>
        <w:t>کنید</w:t>
      </w:r>
      <w:r w:rsidRPr="008E0332">
        <w:rPr>
          <w:rFonts w:cs="B Nazanin"/>
          <w:sz w:val="18"/>
          <w:szCs w:val="26"/>
        </w:rPr>
        <w:t>.</w:t>
      </w:r>
    </w:p>
    <w:p w14:paraId="20337289" w14:textId="77777777" w:rsidR="00CC3BF3" w:rsidRPr="008E0332" w:rsidRDefault="00CC3BF3" w:rsidP="00CC3BF3">
      <w:pPr>
        <w:pStyle w:val="ListParagraph"/>
        <w:ind w:left="1352" w:right="426"/>
        <w:jc w:val="both"/>
        <w:rPr>
          <w:rFonts w:cs="B Nazanin"/>
          <w:sz w:val="18"/>
          <w:szCs w:val="26"/>
          <w:rtl/>
        </w:rPr>
      </w:pPr>
    </w:p>
    <w:p w14:paraId="70BDABFC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377BE7EC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277D0880" w14:textId="77777777" w:rsidR="00CC3BF3" w:rsidRPr="00E0435E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0"/>
          <w:szCs w:val="10"/>
          <w:rtl/>
          <w:lang w:bidi="fa-IR"/>
        </w:rPr>
      </w:pPr>
    </w:p>
    <w:p w14:paraId="02BBE015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7C904756" w14:textId="5DF16AB2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Nazanin" w:hint="cs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19709A1" wp14:editId="6AC3D78E">
                <wp:simplePos x="0" y="0"/>
                <wp:positionH relativeFrom="column">
                  <wp:posOffset>6377305</wp:posOffset>
                </wp:positionH>
                <wp:positionV relativeFrom="paragraph">
                  <wp:posOffset>24765</wp:posOffset>
                </wp:positionV>
                <wp:extent cx="457200" cy="612140"/>
                <wp:effectExtent l="0" t="0" r="0" b="16510"/>
                <wp:wrapNone/>
                <wp:docPr id="409" name="Group 2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410" name="Oval 2617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Line 2618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Text Box 2619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F619452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19709A1" id="_x0000_s1066" style="position:absolute;left:0;text-align:left;margin-left:502.15pt;margin-top:1.95pt;width:36pt;height:48.2pt;z-index:251667456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">
                <v:oval id="Oval 2617" o:spid="_x0000_s1067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" filled="f"/>
                <v:line id="Line 2618" o:spid="_x0000_s1068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pAcxwAAANw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BECkBzHAAAA3AAA&#10;AA8AAAAAAAAAAAAAAAAABwIAAGRycy9kb3ducmV2LnhtbFBLBQYAAAAAAwADALcAAAD7AgAAAAA=&#10;"/>
                <v:shape id="Text Box 2619" o:spid="_x0000_s1069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RFV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mSzg90w8AnL3AwAA//8DAFBLAQItABQABgAIAAAAIQDb4fbL7gAAAIUBAAATAAAAAAAAAAAA&#10;AAAAAAAAAABbQ29udGVudF9UeXBlc10ueG1sUEsBAi0AFAAGAAgAAAAhAFr0LFu/AAAAFQEAAAsA&#10;AAAAAAAAAAAAAAAAHwEAAF9yZWxzLy5yZWxzUEsBAi0AFAAGAAgAAAAhAJt5EVXEAAAA3AAAAA8A&#10;AAAAAAAAAAAAAAAABwIAAGRycy9kb3ducmV2LnhtbFBLBQYAAAAAAwADALcAAAD4AgAAAAA=&#10;" filled="f" stroked="f">
                  <v:textbox>
                    <w:txbxContent>
                      <w:p w14:paraId="6F619452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گلولة </w:t>
      </w:r>
      <w:r w:rsidRPr="003C1012">
        <w:rPr>
          <w:rFonts w:ascii="Century Schoolbook" w:hAnsi="Century Schoolbook" w:cs="B Nazanin"/>
          <w:b/>
          <w:bCs/>
          <w:i/>
          <w:iCs/>
          <w:sz w:val="26"/>
          <w:szCs w:val="34"/>
        </w:rPr>
        <w:t>A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ا در شرایط خلاء از ارتفاع </w:t>
      </w:r>
      <w:r w:rsidRPr="003C1012">
        <w:rPr>
          <w:rFonts w:ascii="Century Schoolbook" w:hAnsi="Century Schoolbook" w:cs="B Nazanin"/>
          <w:b/>
          <w:bCs/>
          <w:i/>
          <w:iCs/>
          <w:sz w:val="26"/>
          <w:szCs w:val="34"/>
        </w:rPr>
        <w:t>h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و بدون سرعت اولیه رها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کنیم. سه ثانیه بعد، گلولة </w:t>
      </w:r>
      <w:r w:rsidRPr="003C1012">
        <w:rPr>
          <w:rFonts w:ascii="Century Schoolbook" w:hAnsi="Century Schoolbook" w:cs="B Nazanin"/>
          <w:b/>
          <w:bCs/>
          <w:i/>
          <w:iCs/>
          <w:sz w:val="26"/>
          <w:szCs w:val="34"/>
        </w:rPr>
        <w:t>B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ا از ارتفاع </w:t>
      </w:r>
      <w:r w:rsidRPr="003C1012">
        <w:rPr>
          <w:rFonts w:cs="B Nazanin"/>
          <w:b/>
          <w:bCs/>
          <w:position w:val="-16"/>
          <w:sz w:val="18"/>
          <w:szCs w:val="26"/>
        </w:rPr>
        <w:object w:dxaOrig="260" w:dyaOrig="480" w14:anchorId="37E6B7A9">
          <v:shape id="_x0000_i1049" type="#_x0000_t75" style="width:13pt;height:24.5pt" o:ole="">
            <v:imagedata r:id="rId72" o:title=""/>
          </v:shape>
          <o:OLEObject Type="Embed" ProgID="Equation.DSMT4" ShapeID="_x0000_i1049" DrawAspect="Content" ObjectID="_1732616023" r:id="rId73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و بدون سرعت اولیه رها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کنیم. اگر دو گلوله هم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زمان به زمین برسند، ارتفاع </w:t>
      </w:r>
      <w:r w:rsidRPr="003C1012">
        <w:rPr>
          <w:rFonts w:ascii="Century Schoolbook" w:hAnsi="Century Schoolbook" w:cs="B Nazanin"/>
          <w:b/>
          <w:bCs/>
          <w:i/>
          <w:iCs/>
          <w:sz w:val="26"/>
          <w:szCs w:val="34"/>
        </w:rPr>
        <w:t>h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ا تعیین کنید.</w:t>
      </w:r>
    </w:p>
    <w:p w14:paraId="460DB9E9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17A20061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3CF54FD2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2A04092D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77E0CDAC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063F46E2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448F0845" w14:textId="2DED1A59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/>
          <w:b/>
          <w:bCs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C18871E" wp14:editId="763160B0">
                <wp:simplePos x="0" y="0"/>
                <wp:positionH relativeFrom="column">
                  <wp:posOffset>6377305</wp:posOffset>
                </wp:positionH>
                <wp:positionV relativeFrom="paragraph">
                  <wp:posOffset>79375</wp:posOffset>
                </wp:positionV>
                <wp:extent cx="457200" cy="612140"/>
                <wp:effectExtent l="0" t="0" r="0" b="16510"/>
                <wp:wrapNone/>
                <wp:docPr id="422" name="Group 2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423" name="Oval 2617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Line 2618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Text Box 2619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BFBC0B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5/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C18871E" id="_x0000_s1070" style="position:absolute;left:0;text-align:left;margin-left:502.15pt;margin-top:6.25pt;width:36pt;height:48.2pt;z-index:251672576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">
                <v:oval id="Oval 2617" o:spid="_x0000_s1071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" filled="f"/>
                <v:line id="Line 2618" o:spid="_x0000_s1072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fk5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VMxhO4nolHQC7+AQAA//8DAFBLAQItABQABgAIAAAAIQDb4fbL7gAAAIUBAAATAAAAAAAA&#10;AAAAAAAAAAAAAABbQ29udGVudF9UeXBlc10ueG1sUEsBAi0AFAAGAAgAAAAhAFr0LFu/AAAAFQEA&#10;AAsAAAAAAAAAAAAAAAAAHwEAAF9yZWxzLy5yZWxzUEsBAi0AFAAGAAgAAAAhAM8Z+TnHAAAA3AAA&#10;AA8AAAAAAAAAAAAAAAAABwIAAGRycy9kb3ducmV2LnhtbFBLBQYAAAAAAwADALcAAAD7AgAAAAA=&#10;"/>
                <v:shape id="Text Box 2619" o:spid="_x0000_s1073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/EO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Yp7C7Uw8AnL1BwAA//8DAFBLAQItABQABgAIAAAAIQDb4fbL7gAAAIUBAAATAAAAAAAAAAAA&#10;AAAAAAAAAABbQ29udGVudF9UeXBlc10ueG1sUEsBAi0AFAAGAAgAAAAhAFr0LFu/AAAAFQEAAAsA&#10;AAAAAAAAAAAAAAAAHwEAAF9yZWxzLy5yZWxzUEsBAi0AFAAGAAgAAAAhANr8Q5zEAAAA3AAAAA8A&#10;AAAAAAAAAAAAAAAABwIAAGRycy9kb3ducmV2LnhtbFBLBQYAAAAAAwADALcAAAD4AgAAAAA=&#10;" filled="f" stroked="f">
                  <v:textbox>
                    <w:txbxContent>
                      <w:p w14:paraId="1EBFBC0B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5/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Nazanin"/>
          <w:b/>
          <w:bCs/>
          <w:noProof/>
          <w:sz w:val="18"/>
          <w:szCs w:val="26"/>
          <w:rtl/>
        </w:rPr>
        <w:drawing>
          <wp:anchor distT="0" distB="0" distL="114300" distR="114300" simplePos="0" relativeHeight="251668480" behindDoc="0" locked="0" layoutInCell="1" allowOverlap="1" wp14:anchorId="52C88C06" wp14:editId="5F5734AD">
            <wp:simplePos x="0" y="0"/>
            <wp:positionH relativeFrom="column">
              <wp:posOffset>93980</wp:posOffset>
            </wp:positionH>
            <wp:positionV relativeFrom="paragraph">
              <wp:posOffset>47625</wp:posOffset>
            </wp:positionV>
            <wp:extent cx="2186940" cy="1464310"/>
            <wp:effectExtent l="0" t="0" r="3810" b="2540"/>
            <wp:wrapSquare wrapText="bothSides"/>
            <wp:docPr id="420" name="Picture 420" descr="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111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1464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012">
        <w:rPr>
          <w:rFonts w:cs="B Nazanin" w:hint="cs"/>
          <w:b/>
          <w:bCs/>
          <w:sz w:val="18"/>
          <w:szCs w:val="26"/>
          <w:rtl/>
        </w:rPr>
        <w:t>شک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قاب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شخص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ر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نشا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ه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حا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شید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یک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عبة 75 کیلوگرم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با نیروی </w:t>
      </w:r>
      <w:r w:rsidRPr="003C1012">
        <w:rPr>
          <w:rFonts w:cs="B Nazanin"/>
          <w:b/>
          <w:bCs/>
          <w:position w:val="-10"/>
          <w:sz w:val="26"/>
          <w:szCs w:val="26"/>
          <w:lang w:bidi="fa-IR"/>
        </w:rPr>
        <w:object w:dxaOrig="660" w:dyaOrig="340" w14:anchorId="29208ED6">
          <v:shape id="_x0000_i1050" type="#_x0000_t75" style="width:34.5pt;height:17.5pt" o:ole="">
            <v:imagedata r:id="rId75" o:title=""/>
          </v:shape>
          <o:OLEObject Type="Embed" ProgID="Equation.DSMT4" ShapeID="_x0000_i1050" DrawAspect="Content" ObjectID="_1732616024" r:id="rId76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و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سطح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فق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ست. نیروی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شخص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ع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وار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ن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فق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و جع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حا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حرکت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ست. اگ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ضریب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صطکاک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نبش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ی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سطح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و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عبه</w:t>
      </w:r>
      <w:r w:rsidRPr="003C1012">
        <w:rPr>
          <w:rFonts w:cs="B Nazanin" w:hint="cs"/>
          <w:b/>
          <w:bCs/>
          <w:sz w:val="18"/>
          <w:szCs w:val="26"/>
          <w:rtl/>
          <w:lang w:bidi="fa-IR"/>
        </w:rPr>
        <w:t xml:space="preserve"> 4/0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باشد، ...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>
        <w:rPr>
          <w:rFonts w:cs="B Nazanin" w:hint="cs"/>
          <w:b/>
          <w:bCs/>
          <w:sz w:val="18"/>
          <w:szCs w:val="26"/>
          <w:rtl/>
        </w:rPr>
        <w:t xml:space="preserve">                             </w:t>
      </w:r>
      <w:r w:rsidRPr="003C1012">
        <w:rPr>
          <w:rFonts w:cs="B Nazanin" w:hint="cs"/>
          <w:b/>
          <w:bCs/>
          <w:sz w:val="18"/>
          <w:szCs w:val="26"/>
          <w:rtl/>
          <w:lang w:bidi="fa-IR"/>
        </w:rPr>
        <w:t>(</w:t>
      </w:r>
      <w:r w:rsidRPr="003C1012">
        <w:rPr>
          <w:rFonts w:cs="B Nazanin"/>
          <w:b/>
          <w:bCs/>
          <w:position w:val="-24"/>
          <w:sz w:val="26"/>
          <w:szCs w:val="26"/>
          <w:lang w:bidi="fa-IR"/>
        </w:rPr>
        <w:object w:dxaOrig="1080" w:dyaOrig="499" w14:anchorId="6114634F">
          <v:shape id="_x0000_i1051" type="#_x0000_t75" style="width:55.5pt;height:25.5pt" o:ole="">
            <v:imagedata r:id="rId77" o:title=""/>
          </v:shape>
          <o:OLEObject Type="Embed" ProgID="Equation.DSMT4" ShapeID="_x0000_i1051" DrawAspect="Content" ObjectID="_1732616025" r:id="rId78"/>
        </w:object>
      </w:r>
      <w:r w:rsidRPr="003C1012">
        <w:rPr>
          <w:rFonts w:cs="B Nazanin" w:hint="cs"/>
          <w:b/>
          <w:bCs/>
          <w:sz w:val="26"/>
          <w:szCs w:val="26"/>
          <w:rtl/>
          <w:lang w:bidi="fa-IR"/>
        </w:rPr>
        <w:t>)</w:t>
      </w:r>
      <w:r w:rsidRPr="003C1012">
        <w:rPr>
          <w:rFonts w:cs="B Nazanin"/>
          <w:b/>
          <w:bCs/>
          <w:sz w:val="26"/>
          <w:szCs w:val="26"/>
          <w:lang w:bidi="fa-IR"/>
        </w:rPr>
        <w:tab/>
      </w:r>
    </w:p>
    <w:p w14:paraId="3E3D1370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  <w:r w:rsidRPr="00323E00">
        <w:rPr>
          <w:rFonts w:cs="B Nazanin" w:hint="cs"/>
          <w:sz w:val="18"/>
          <w:szCs w:val="26"/>
          <w:rtl/>
        </w:rPr>
        <w:t>الف</w:t>
      </w:r>
      <w:r>
        <w:rPr>
          <w:rFonts w:cs="B Nazanin" w:hint="cs"/>
          <w:sz w:val="18"/>
          <w:szCs w:val="26"/>
          <w:rtl/>
        </w:rPr>
        <w:t>) نیروهای وارد برجعبه را رسم کنید.</w:t>
      </w:r>
    </w:p>
    <w:p w14:paraId="481F7765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7A343102" w14:textId="77777777" w:rsidR="00CC3BF3" w:rsidRDefault="00CC3BF3" w:rsidP="00CC3BF3">
      <w:pPr>
        <w:pStyle w:val="ListParagraph"/>
        <w:ind w:left="1352" w:right="284"/>
        <w:jc w:val="both"/>
        <w:rPr>
          <w:noProof/>
          <w:rtl/>
        </w:rPr>
      </w:pPr>
      <w:r>
        <w:rPr>
          <w:rFonts w:cs="B Nazanin" w:hint="cs"/>
          <w:sz w:val="18"/>
          <w:szCs w:val="26"/>
          <w:rtl/>
        </w:rPr>
        <w:t>ب)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نیروی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اصطکاک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جنبشی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وارد</w:t>
      </w:r>
      <w:r w:rsidRPr="00323E00">
        <w:rPr>
          <w:rFonts w:cs="B Nazanin"/>
          <w:sz w:val="18"/>
          <w:szCs w:val="26"/>
        </w:rPr>
        <w:t xml:space="preserve"> </w:t>
      </w:r>
      <w:r>
        <w:rPr>
          <w:rFonts w:cs="B Nazanin" w:hint="cs"/>
          <w:sz w:val="18"/>
          <w:szCs w:val="26"/>
          <w:rtl/>
        </w:rPr>
        <w:t>بر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جعبه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چقدر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است؟</w:t>
      </w:r>
      <w:r w:rsidRPr="00BD523B">
        <w:rPr>
          <w:noProof/>
        </w:rPr>
        <w:t xml:space="preserve"> </w:t>
      </w:r>
    </w:p>
    <w:p w14:paraId="3F491954" w14:textId="77777777" w:rsidR="00CC3BF3" w:rsidRDefault="00CC3BF3" w:rsidP="00CC3BF3">
      <w:pPr>
        <w:pStyle w:val="ListParagraph"/>
        <w:ind w:left="1352" w:right="284"/>
        <w:jc w:val="both"/>
        <w:rPr>
          <w:noProof/>
          <w:rtl/>
        </w:rPr>
      </w:pPr>
    </w:p>
    <w:p w14:paraId="725D923D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0AC02F7D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09EA95AC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077C9100" w14:textId="77777777" w:rsidR="00CC3BF3" w:rsidRPr="00323E00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  <w:r>
        <w:rPr>
          <w:rFonts w:cs="B Nazanin" w:hint="cs"/>
          <w:sz w:val="18"/>
          <w:szCs w:val="26"/>
          <w:rtl/>
        </w:rPr>
        <w:t xml:space="preserve">پ) </w:t>
      </w:r>
      <w:r w:rsidRPr="00323E00">
        <w:rPr>
          <w:rFonts w:cs="B Nazanin" w:hint="cs"/>
          <w:sz w:val="18"/>
          <w:szCs w:val="26"/>
          <w:rtl/>
        </w:rPr>
        <w:t>شتاب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جعبه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در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این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حالت</w:t>
      </w:r>
      <w:r w:rsidRPr="00323E00">
        <w:rPr>
          <w:rFonts w:cs="B Nazanin"/>
          <w:sz w:val="18"/>
          <w:szCs w:val="26"/>
        </w:rPr>
        <w:t xml:space="preserve"> </w:t>
      </w:r>
      <w:r w:rsidRPr="00323E00">
        <w:rPr>
          <w:rFonts w:cs="B Nazanin" w:hint="cs"/>
          <w:sz w:val="18"/>
          <w:szCs w:val="26"/>
          <w:rtl/>
        </w:rPr>
        <w:t>چقدر است؟</w:t>
      </w:r>
    </w:p>
    <w:p w14:paraId="50D3523D" w14:textId="77777777" w:rsidR="00CC3BF3" w:rsidRPr="00323E00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5606D290" w14:textId="77777777" w:rsidR="00CC3BF3" w:rsidRPr="00323E00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5EC8C76F" w14:textId="56DCB9A4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Nazanin" w:hint="cs"/>
          <w:b/>
          <w:bCs/>
          <w:noProof/>
          <w:sz w:val="18"/>
          <w:szCs w:val="26"/>
          <w:rtl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6CCAA38A" wp14:editId="2F8CAAB0">
                <wp:simplePos x="0" y="0"/>
                <wp:positionH relativeFrom="column">
                  <wp:posOffset>6370955</wp:posOffset>
                </wp:positionH>
                <wp:positionV relativeFrom="paragraph">
                  <wp:posOffset>26035</wp:posOffset>
                </wp:positionV>
                <wp:extent cx="457200" cy="612140"/>
                <wp:effectExtent l="0" t="0" r="0" b="16510"/>
                <wp:wrapNone/>
                <wp:docPr id="415" name="Group 3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416" name="Oval 3375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Line 3376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Text Box 3377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0CE02E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CAA38A" id="Group 3374" o:spid="_x0000_s1074" style="position:absolute;left:0;text-align:left;margin-left:501.65pt;margin-top:2.05pt;width:36pt;height:48.2pt;z-index:251670528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">
                <v:oval id="Oval 3375" o:spid="_x0000_s1075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" filled="f"/>
                <v:line id="Line 3376" o:spid="_x0000_s1076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"/>
                <v:shape id="Text Box 3377" o:spid="_x0000_s1077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" filled="f" stroked="f">
                  <v:textbox>
                    <w:txbxContent>
                      <w:p w14:paraId="510CE02E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Nazanin" w:hint="cs"/>
          <w:b/>
          <w:bCs/>
          <w:sz w:val="18"/>
          <w:szCs w:val="26"/>
          <w:rtl/>
        </w:rPr>
        <w:t>وزنه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ای به جرم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499" w:dyaOrig="340" w14:anchorId="6632B70C">
          <v:shape id="_x0000_i1052" type="#_x0000_t75" style="width:25pt;height:17.5pt" o:ole="">
            <v:imagedata r:id="rId79" o:title=""/>
          </v:shape>
          <o:OLEObject Type="Embed" ProgID="Equation.DSMT4" ShapeID="_x0000_i1052" DrawAspect="Content" ObjectID="_1732616026" r:id="rId80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ا به انتهای فنری به طول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660" w:dyaOrig="300" w14:anchorId="42A53009">
          <v:shape id="_x0000_i1053" type="#_x0000_t75" style="width:33.5pt;height:15pt" o:ole="">
            <v:imagedata r:id="rId81" o:title=""/>
          </v:shape>
          <o:OLEObject Type="Embed" ProgID="Equation.DSMT4" ShapeID="_x0000_i1053" DrawAspect="Content" ObjectID="_1732616027" r:id="rId82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که ثابت آن </w:t>
      </w:r>
      <w:r w:rsidRPr="003C1012">
        <w:rPr>
          <w:rFonts w:cs="B Nazanin"/>
          <w:b/>
          <w:bCs/>
          <w:position w:val="-16"/>
          <w:sz w:val="18"/>
          <w:szCs w:val="26"/>
        </w:rPr>
        <w:object w:dxaOrig="680" w:dyaOrig="460" w14:anchorId="56309997">
          <v:shape id="_x0000_i1054" type="#_x0000_t75" style="width:34.5pt;height:22.5pt" o:ole="">
            <v:imagedata r:id="rId83" o:title=""/>
          </v:shape>
          <o:OLEObject Type="Embed" ProgID="Equation.DSMT4" ShapeID="_x0000_i1054" DrawAspect="Content" ObjectID="_1732616028" r:id="rId84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است،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بندیم و فنر را از سقف یک آسانسور آویزان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کنیم. اگر آسانسور با شتاب ثابت </w:t>
      </w:r>
      <w:r w:rsidRPr="003C1012">
        <w:rPr>
          <w:rFonts w:cs="B Nazanin"/>
          <w:b/>
          <w:bCs/>
          <w:position w:val="-22"/>
          <w:sz w:val="18"/>
          <w:szCs w:val="26"/>
        </w:rPr>
        <w:object w:dxaOrig="460" w:dyaOrig="480" w14:anchorId="21812B45">
          <v:shape id="_x0000_i1055" type="#_x0000_t75" style="width:24pt;height:24pt" o:ole="">
            <v:imagedata r:id="rId85" o:title=""/>
          </v:shape>
          <o:OLEObject Type="Embed" ProgID="Equation.DSMT4" ShapeID="_x0000_i1055" DrawAspect="Content" ObjectID="_1732616029" r:id="rId86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رو به بالا شروع به حرکت کند، طول فنر چند سانت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متر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شود؟</w:t>
      </w:r>
    </w:p>
    <w:p w14:paraId="5797E775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79975030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3CEC35BA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4CD5F6D0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476A6606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57D8D390" w14:textId="32C3A636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Badr"/>
          <w:b/>
          <w:bCs/>
          <w:noProof/>
          <w:color w:val="FF0000"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6CC3066" wp14:editId="427CF39C">
                <wp:simplePos x="0" y="0"/>
                <wp:positionH relativeFrom="column">
                  <wp:posOffset>6370955</wp:posOffset>
                </wp:positionH>
                <wp:positionV relativeFrom="paragraph">
                  <wp:posOffset>45720</wp:posOffset>
                </wp:positionV>
                <wp:extent cx="457200" cy="612140"/>
                <wp:effectExtent l="0" t="0" r="0" b="16510"/>
                <wp:wrapNone/>
                <wp:docPr id="434" name="Group 3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435" name="Oval 3375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Line 3376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Text Box 3377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CD24DE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CC3066" id="_x0000_s1078" style="position:absolute;left:0;text-align:left;margin-left:501.65pt;margin-top:3.6pt;width:36pt;height:48.2pt;z-index:251674624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">
                <v:oval id="Oval 3375" o:spid="_x0000_s1079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" filled="f"/>
                <v:line id="Line 3376" o:spid="_x0000_s1080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lQI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sxT+z8QjIJd/AAAA//8DAFBLAQItABQABgAIAAAAIQDb4fbL7gAAAIUBAAATAAAAAAAA&#10;AAAAAAAAAAAAAABbQ29udGVudF9UeXBlc10ueG1sUEsBAi0AFAAGAAgAAAAhAFr0LFu/AAAAFQEA&#10;AAsAAAAAAAAAAAAAAAAAHwEAAF9yZWxzLy5yZWxzUEsBAi0AFAAGAAgAAAAhANVeVAjHAAAA3AAA&#10;AA8AAAAAAAAAAAAAAAAABwIAAGRycy9kb3ducmV2LnhtbFBLBQYAAAAAAwADALcAAAD7AgAAAAA=&#10;"/>
                <v:shape id="Text Box 3377" o:spid="_x0000_s1081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" filled="f" stroked="f">
                  <v:textbox>
                    <w:txbxContent>
                      <w:p w14:paraId="58CD24DE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C1012">
        <w:rPr>
          <w:rFonts w:cs="B Badr"/>
          <w:b/>
          <w:bCs/>
          <w:noProof/>
          <w:color w:val="FF0000"/>
          <w:sz w:val="18"/>
          <w:szCs w:val="26"/>
          <w:rtl/>
        </w:rPr>
        <w:drawing>
          <wp:anchor distT="0" distB="0" distL="114300" distR="114300" simplePos="0" relativeHeight="251675648" behindDoc="0" locked="0" layoutInCell="1" allowOverlap="1" wp14:anchorId="0BBD9195" wp14:editId="4E9A8110">
            <wp:simplePos x="0" y="0"/>
            <wp:positionH relativeFrom="column">
              <wp:posOffset>161290</wp:posOffset>
            </wp:positionH>
            <wp:positionV relativeFrom="page">
              <wp:posOffset>3268980</wp:posOffset>
            </wp:positionV>
            <wp:extent cx="2117725" cy="1007745"/>
            <wp:effectExtent l="0" t="0" r="0" b="1905"/>
            <wp:wrapSquare wrapText="bothSides"/>
            <wp:docPr id="439" name="Picture 439" descr="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0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772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1012">
        <w:rPr>
          <w:rFonts w:cs="B Nazanin"/>
          <w:b/>
          <w:bCs/>
          <w:sz w:val="18"/>
          <w:szCs w:val="26"/>
          <w:rtl/>
        </w:rPr>
        <w:t>شکل روبه</w:t>
      </w:r>
      <w:r w:rsidRPr="003C1012">
        <w:rPr>
          <w:rFonts w:cs="B Nazanin"/>
          <w:b/>
          <w:bCs/>
          <w:sz w:val="18"/>
          <w:szCs w:val="26"/>
          <w:rtl/>
        </w:rPr>
        <w:softHyphen/>
        <w:t>رو صحنه</w:t>
      </w:r>
      <w:r w:rsidRPr="003C1012">
        <w:rPr>
          <w:rFonts w:cs="B Nazanin"/>
          <w:b/>
          <w:bCs/>
          <w:sz w:val="18"/>
          <w:szCs w:val="26"/>
          <w:rtl/>
        </w:rPr>
        <w:softHyphen/>
        <w:t>ای از یک آزمون تصادف را نشان می</w:t>
      </w:r>
      <w:r w:rsidRPr="003C1012">
        <w:rPr>
          <w:rFonts w:cs="B Nazanin"/>
          <w:b/>
          <w:bCs/>
          <w:sz w:val="18"/>
          <w:szCs w:val="26"/>
          <w:rtl/>
        </w:rPr>
        <w:softHyphen/>
        <w:t>دهد که در آن خودرویی به جرم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820" w:dyaOrig="340" w14:anchorId="7365C1BE">
          <v:shape id="_x0000_i1056" type="#_x0000_t75" style="width:41pt;height:16.5pt" o:ole="">
            <v:imagedata r:id="rId88" o:title=""/>
          </v:shape>
          <o:OLEObject Type="Embed" ProgID="Equation.DSMT4" ShapeID="_x0000_i1056" DrawAspect="Content" ObjectID="_1732616030" r:id="rId89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</w:t>
      </w:r>
      <w:r w:rsidRPr="003C1012">
        <w:rPr>
          <w:rFonts w:cs="B Nazanin"/>
          <w:b/>
          <w:bCs/>
          <w:sz w:val="18"/>
          <w:szCs w:val="26"/>
          <w:rtl/>
        </w:rPr>
        <w:t>به دیواری برخورد کرده و سپس برمی</w:t>
      </w:r>
      <w:r w:rsidRPr="003C1012">
        <w:rPr>
          <w:rFonts w:cs="B Nazanin" w:hint="cs"/>
          <w:b/>
          <w:bCs/>
          <w:sz w:val="18"/>
          <w:szCs w:val="26"/>
          <w:rtl/>
        </w:rPr>
        <w:t>‌</w:t>
      </w:r>
      <w:r w:rsidRPr="003C1012">
        <w:rPr>
          <w:rFonts w:cs="B Nazanin"/>
          <w:b/>
          <w:bCs/>
          <w:sz w:val="18"/>
          <w:szCs w:val="26"/>
          <w:rtl/>
        </w:rPr>
        <w:t>گردد. اگر تندی اولیه و نهایی خودرو به ترتیب</w:t>
      </w:r>
      <w:r w:rsidRPr="003C1012">
        <w:rPr>
          <w:rFonts w:cs="B Nazanin"/>
          <w:b/>
          <w:bCs/>
          <w:position w:val="-20"/>
          <w:sz w:val="18"/>
          <w:szCs w:val="26"/>
        </w:rPr>
        <w:object w:dxaOrig="740" w:dyaOrig="520" w14:anchorId="21C68166">
          <v:shape id="_x0000_i1057" type="#_x0000_t75" style="width:37.5pt;height:25.5pt" o:ole="">
            <v:imagedata r:id="rId90" o:title=""/>
          </v:shape>
          <o:OLEObject Type="Embed" ProgID="Equation.DSMT4" ShapeID="_x0000_i1057" DrawAspect="Content" ObjectID="_1732616031" r:id="rId91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</w:t>
      </w:r>
      <w:r w:rsidRPr="003C1012">
        <w:rPr>
          <w:rFonts w:cs="B Nazanin"/>
          <w:b/>
          <w:bCs/>
          <w:sz w:val="18"/>
          <w:szCs w:val="26"/>
          <w:rtl/>
        </w:rPr>
        <w:t>و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/>
          <w:b/>
          <w:bCs/>
          <w:position w:val="-20"/>
          <w:sz w:val="18"/>
          <w:szCs w:val="26"/>
        </w:rPr>
        <w:object w:dxaOrig="600" w:dyaOrig="520" w14:anchorId="575EE4C5">
          <v:shape id="_x0000_i1058" type="#_x0000_t75" style="width:30.5pt;height:25.5pt" o:ole="">
            <v:imagedata r:id="rId92" o:title=""/>
          </v:shape>
          <o:OLEObject Type="Embed" ProgID="Equation.DSMT4" ShapeID="_x0000_i1058" DrawAspect="Content" ObjectID="_1732616032" r:id="rId93"/>
        </w:objec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/>
          <w:b/>
          <w:bCs/>
          <w:sz w:val="18"/>
          <w:szCs w:val="26"/>
          <w:rtl/>
        </w:rPr>
        <w:t>باشد و تصادف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660" w:dyaOrig="340" w14:anchorId="6E7B34AD">
          <v:shape id="_x0000_i1059" type="#_x0000_t75" style="width:32.5pt;height:16.5pt" o:ole="">
            <v:imagedata r:id="rId94" o:title=""/>
          </v:shape>
          <o:OLEObject Type="Embed" ProgID="Equation.DSMT4" ShapeID="_x0000_i1059" DrawAspect="Content" ObjectID="_1732616033" r:id="rId95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</w:t>
      </w:r>
      <w:r w:rsidRPr="003C1012">
        <w:rPr>
          <w:rFonts w:cs="B Nazanin"/>
          <w:b/>
          <w:bCs/>
          <w:sz w:val="18"/>
          <w:szCs w:val="26"/>
          <w:rtl/>
        </w:rPr>
        <w:t>طول بکشد، انداز</w:t>
      </w:r>
      <w:r w:rsidRPr="003C1012">
        <w:rPr>
          <w:rFonts w:cs="B Nazanin" w:hint="cs"/>
          <w:b/>
          <w:bCs/>
          <w:sz w:val="18"/>
          <w:szCs w:val="26"/>
          <w:rtl/>
        </w:rPr>
        <w:t>ة</w:t>
      </w:r>
      <w:r w:rsidRPr="003C1012">
        <w:rPr>
          <w:rFonts w:cs="B Nazanin"/>
          <w:b/>
          <w:bCs/>
          <w:sz w:val="18"/>
          <w:szCs w:val="26"/>
          <w:rtl/>
        </w:rPr>
        <w:t xml:space="preserve"> نیروی متوسط وارد بر خودرو </w:t>
      </w:r>
      <w:r w:rsidRPr="003C1012">
        <w:rPr>
          <w:rFonts w:cs="B Nazanin" w:hint="cs"/>
          <w:b/>
          <w:bCs/>
          <w:sz w:val="18"/>
          <w:szCs w:val="26"/>
          <w:rtl/>
        </w:rPr>
        <w:t>چند نیوتون است؟</w:t>
      </w:r>
    </w:p>
    <w:p w14:paraId="34391DEB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0E3D9BB6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6C8B58B3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38D6C516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2253B2CA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7FFEA208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669B0504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641C4AE2" w14:textId="703FFF18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Nazanin" w:hint="cs"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22A2823" wp14:editId="1856110A">
                <wp:simplePos x="0" y="0"/>
                <wp:positionH relativeFrom="column">
                  <wp:posOffset>6370955</wp:posOffset>
                </wp:positionH>
                <wp:positionV relativeFrom="paragraph">
                  <wp:posOffset>24765</wp:posOffset>
                </wp:positionV>
                <wp:extent cx="457200" cy="612140"/>
                <wp:effectExtent l="0" t="0" r="0" b="16510"/>
                <wp:wrapNone/>
                <wp:docPr id="447" name="Group 3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328" name="Oval 3381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9" name="Line 3382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0" name="Text Box 3383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203127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22A2823" id="Group 3380" o:spid="_x0000_s1082" style="position:absolute;left:0;text-align:left;margin-left:501.65pt;margin-top:1.95pt;width:36pt;height:48.2pt;z-index:251677696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">
                <v:oval id="Oval 3381" o:spid="_x0000_s1083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" filled="f"/>
                <v:line id="Line 3382" o:spid="_x0000_s1084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"/>
                <v:shape id="Text Box 3383" o:spid="_x0000_s1085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" filled="f" stroked="f">
                  <v:textbox>
                    <w:txbxContent>
                      <w:p w14:paraId="13203127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B Nazanin" w:hint="cs"/>
          <w:sz w:val="18"/>
          <w:szCs w:val="26"/>
          <w:rtl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حداقل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ضریب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صطکاک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یستای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ی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چرخ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ها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خودرو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و سطح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اد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چقد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اش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ت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خودرو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تواند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تندی </w:t>
      </w:r>
      <w:r w:rsidRPr="003C1012">
        <w:rPr>
          <w:rFonts w:cs="B Nazanin"/>
          <w:b/>
          <w:bCs/>
          <w:position w:val="-20"/>
          <w:sz w:val="18"/>
          <w:szCs w:val="26"/>
        </w:rPr>
        <w:object w:dxaOrig="740" w:dyaOrig="520" w14:anchorId="07A0CC42">
          <v:shape id="_x0000_i1060" type="#_x0000_t75" style="width:37.5pt;height:25.5pt" o:ole="">
            <v:imagedata r:id="rId90" o:title=""/>
          </v:shape>
          <o:OLEObject Type="Embed" ProgID="Equation.DSMT4" ShapeID="_x0000_i1060" DrawAspect="Content" ObjectID="_1732616034" r:id="rId96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پیچ افق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سطح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ر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شعاع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آن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540" w:dyaOrig="300" w14:anchorId="3EC8B9BF">
          <v:shape id="_x0000_i1061" type="#_x0000_t75" style="width:27pt;height:15pt" o:ole="">
            <v:imagedata r:id="rId97" o:title=""/>
          </v:shape>
          <o:OLEObject Type="Embed" ProgID="Equation.DSMT4" ShapeID="_x0000_i1061" DrawAspect="Content" ObjectID="_1732616035" r:id="rId98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است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دور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زند؟</w:t>
      </w:r>
    </w:p>
    <w:p w14:paraId="2C71B78A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219AF124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5021BAE8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390C4567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26CF4235" w14:textId="77777777" w:rsidR="00CC3BF3" w:rsidRDefault="00CC3BF3" w:rsidP="00CC3BF3">
      <w:pPr>
        <w:ind w:left="1558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</w:p>
    <w:p w14:paraId="782BB129" w14:textId="77777777" w:rsidR="00CC3BF3" w:rsidRDefault="00CC3BF3" w:rsidP="00CC3BF3">
      <w:pPr>
        <w:ind w:left="1052" w:right="284" w:hanging="118"/>
        <w:jc w:val="both"/>
        <w:rPr>
          <w:rFonts w:cs="B Badr"/>
          <w:b/>
          <w:bCs/>
          <w:color w:val="FF0000"/>
          <w:sz w:val="18"/>
          <w:szCs w:val="26"/>
          <w:rtl/>
          <w:lang w:bidi="fa-IR"/>
        </w:rPr>
      </w:pPr>
      <w:r>
        <w:rPr>
          <w:rFonts w:cs="B Badr"/>
          <w:b/>
          <w:bCs/>
          <w:color w:val="FF0000"/>
          <w:sz w:val="18"/>
          <w:szCs w:val="26"/>
          <w:lang w:bidi="fa-IR"/>
        </w:rPr>
        <w:t>---------------------------------------------------------------------------------------------------------------------------------------------------------------</w:t>
      </w:r>
    </w:p>
    <w:p w14:paraId="3F385DCB" w14:textId="4B8FA9D6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  <w:rtl/>
        </w:rPr>
      </w:pPr>
      <w:r>
        <w:rPr>
          <w:rFonts w:cs="B Nazanin" w:hint="cs"/>
          <w:noProof/>
          <w:sz w:val="18"/>
          <w:szCs w:val="26"/>
          <w:rtl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61735A3F" wp14:editId="38D87863">
                <wp:simplePos x="0" y="0"/>
                <wp:positionH relativeFrom="column">
                  <wp:posOffset>6370955</wp:posOffset>
                </wp:positionH>
                <wp:positionV relativeFrom="paragraph">
                  <wp:posOffset>66675</wp:posOffset>
                </wp:positionV>
                <wp:extent cx="457200" cy="612140"/>
                <wp:effectExtent l="0" t="0" r="0" b="16510"/>
                <wp:wrapNone/>
                <wp:docPr id="3333" name="Group 3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334" name="Oval 3081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5" name="Line 3082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6" name="Text Box 3083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8315E7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735A3F" id="Group 3080" o:spid="_x0000_s1086" style="position:absolute;left:0;text-align:left;margin-left:501.65pt;margin-top:5.25pt;width:36pt;height:48.2pt;z-index:251679744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">
                <v:oval id="Oval 3081" o:spid="_x0000_s1087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" filled="f"/>
                <v:line id="Line 3082" o:spid="_x0000_s1088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"/>
                <v:shape id="Text Box 3083" o:spid="_x0000_s1089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" filled="f" stroked="f">
                  <v:textbox>
                    <w:txbxContent>
                      <w:p w14:paraId="4F8315E7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B Nazanin" w:hint="cs"/>
          <w:sz w:val="18"/>
          <w:szCs w:val="26"/>
          <w:rtl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جرم خودرویی همراه با سرنشینان آن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820" w:dyaOrig="340" w14:anchorId="358AAFF3">
          <v:shape id="_x0000_i1062" type="#_x0000_t75" style="width:41.5pt;height:15.5pt" o:ole="">
            <v:imagedata r:id="rId99" o:title=""/>
          </v:shape>
          <o:OLEObject Type="Embed" ProgID="Equation.DSMT4" ShapeID="_x0000_i1062" DrawAspect="Content" ObjectID="_1732616036" r:id="rId100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است و این خودرو روی چهار فنر با ثابت </w:t>
      </w:r>
      <w:r w:rsidRPr="003C1012">
        <w:rPr>
          <w:rFonts w:cs="B Nazanin"/>
          <w:b/>
          <w:bCs/>
          <w:position w:val="-16"/>
          <w:sz w:val="18"/>
          <w:szCs w:val="26"/>
        </w:rPr>
        <w:object w:dxaOrig="940" w:dyaOrig="460" w14:anchorId="248CD5C5">
          <v:shape id="_x0000_i1063" type="#_x0000_t75" style="width:47pt;height:22.5pt" o:ole="">
            <v:imagedata r:id="rId101" o:title=""/>
          </v:shape>
          <o:OLEObject Type="Embed" ProgID="Equation.DSMT4" ShapeID="_x0000_i1063" DrawAspect="Content" ObjectID="_1732616037" r:id="rId102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سوار شده است. دورة تناوب ارتعاش خودرو وقتی از چاله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ای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گذرد، چند ثانیه است؟ فرض کنید وزن خودرو به طور یکنواخت روی فنرهای چهار چرخ توزیع شده است. (</w:t>
      </w:r>
      <w:r w:rsidRPr="003C1012">
        <w:rPr>
          <w:rFonts w:cs="B Nazanin"/>
          <w:b/>
          <w:bCs/>
          <w:position w:val="-6"/>
          <w:sz w:val="18"/>
          <w:szCs w:val="26"/>
        </w:rPr>
        <w:object w:dxaOrig="620" w:dyaOrig="260" w14:anchorId="49F1ADE6">
          <v:shape id="_x0000_i1064" type="#_x0000_t75" style="width:31.5pt;height:12.5pt" o:ole="">
            <v:imagedata r:id="rId103" o:title=""/>
          </v:shape>
          <o:OLEObject Type="Embed" ProgID="Equation.DSMT4" ShapeID="_x0000_i1064" DrawAspect="Content" ObjectID="_1732616038" r:id="rId104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>)</w:t>
      </w:r>
    </w:p>
    <w:p w14:paraId="7072FDCC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067F7F23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643D1749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16B346DB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76B1F248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23A8B33D" w14:textId="77777777" w:rsidR="00CC3BF3" w:rsidRDefault="00CC3BF3" w:rsidP="00CC3BF3">
      <w:pPr>
        <w:pStyle w:val="ListParagraph"/>
        <w:spacing w:before="240"/>
        <w:ind w:left="714"/>
        <w:rPr>
          <w:rFonts w:ascii="XB Kayhan Sayeh" w:hAnsi="XB Kayhan Sayeh" w:cs="B Mitra"/>
          <w:color w:val="FF0000"/>
          <w:sz w:val="26"/>
          <w:szCs w:val="26"/>
          <w:rtl/>
          <w:lang w:bidi="fa-IR"/>
        </w:rPr>
      </w:pPr>
    </w:p>
    <w:p w14:paraId="19F0E109" w14:textId="7D27F92A" w:rsidR="00CC3BF3" w:rsidRPr="003C1012" w:rsidRDefault="00CC3BF3" w:rsidP="00CC3BF3">
      <w:pPr>
        <w:pStyle w:val="ListParagraph"/>
        <w:numPr>
          <w:ilvl w:val="0"/>
          <w:numId w:val="4"/>
        </w:numPr>
        <w:ind w:right="284"/>
        <w:jc w:val="both"/>
        <w:rPr>
          <w:rFonts w:cs="B Nazanin"/>
          <w:b/>
          <w:bCs/>
          <w:sz w:val="18"/>
          <w:szCs w:val="26"/>
        </w:rPr>
      </w:pPr>
      <w:r>
        <w:rPr>
          <w:rFonts w:cs="B Nazanin" w:hint="cs"/>
          <w:noProof/>
          <w:sz w:val="18"/>
          <w:szCs w:val="26"/>
          <w:rtl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018EC7E2" wp14:editId="4E5A609C">
                <wp:simplePos x="0" y="0"/>
                <wp:positionH relativeFrom="column">
                  <wp:posOffset>6377305</wp:posOffset>
                </wp:positionH>
                <wp:positionV relativeFrom="paragraph">
                  <wp:posOffset>51435</wp:posOffset>
                </wp:positionV>
                <wp:extent cx="457200" cy="612140"/>
                <wp:effectExtent l="0" t="0" r="0" b="16510"/>
                <wp:wrapNone/>
                <wp:docPr id="3339" name="Group 3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12140"/>
                          <a:chOff x="10616" y="6741"/>
                          <a:chExt cx="720" cy="964"/>
                        </a:xfrm>
                      </wpg:grpSpPr>
                      <wps:wsp>
                        <wps:cNvPr id="3340" name="Oval 3081"/>
                        <wps:cNvSpPr>
                          <a:spLocks noChangeArrowheads="1"/>
                        </wps:cNvSpPr>
                        <wps:spPr bwMode="auto">
                          <a:xfrm>
                            <a:off x="10688" y="6741"/>
                            <a:ext cx="567" cy="96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1" name="Line 3082"/>
                        <wps:cNvCnPr>
                          <a:cxnSpLocks noChangeShapeType="1"/>
                        </wps:cNvCnPr>
                        <wps:spPr bwMode="auto">
                          <a:xfrm>
                            <a:off x="10744" y="7217"/>
                            <a:ext cx="45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2" name="Text Box 3083"/>
                        <wps:cNvSpPr txBox="1">
                          <a:spLocks noChangeArrowheads="1"/>
                        </wps:cNvSpPr>
                        <wps:spPr bwMode="auto">
                          <a:xfrm>
                            <a:off x="10616" y="7169"/>
                            <a:ext cx="720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F86510" w14:textId="77777777" w:rsidR="00CC3BF3" w:rsidRPr="00513E40" w:rsidRDefault="00CC3BF3" w:rsidP="00CC3BF3">
                              <w:pPr>
                                <w:jc w:val="center"/>
                                <w:rPr>
                                  <w:rFonts w:cs="B Nazanin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</w:pPr>
                              <w:r>
                                <w:rPr>
                                  <w:rFonts w:cs="B Nazanin" w:hint="cs"/>
                                  <w:sz w:val="18"/>
                                  <w:szCs w:val="26"/>
                                  <w:rtl/>
                                  <w:lang w:bidi="fa-IR"/>
                                </w:rPr>
                                <w:t>75/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8EC7E2" id="_x0000_s1090" style="position:absolute;left:0;text-align:left;margin-left:502.15pt;margin-top:4.05pt;width:36pt;height:48.2pt;z-index:251681792" coordorigin="10616,6741" coordsize="720,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">
                <v:oval id="Oval 3081" o:spid="_x0000_s1091" style="position:absolute;left:10688;top:6741;width:567;height:9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" filled="f"/>
                <v:line id="Line 3082" o:spid="_x0000_s1092" style="position:absolute;visibility:visible;mso-wrap-style:square" from="10744,7217" to="11198,7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"/>
                <v:shape id="Text Box 3083" o:spid="_x0000_s1093" type="#_x0000_t202" style="position:absolute;left:10616;top:7169;width:720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" filled="f" stroked="f">
                  <v:textbox>
                    <w:txbxContent>
                      <w:p w14:paraId="5DF86510" w14:textId="77777777" w:rsidR="00CC3BF3" w:rsidRPr="00513E40" w:rsidRDefault="00CC3BF3" w:rsidP="00CC3BF3">
                        <w:pPr>
                          <w:jc w:val="center"/>
                          <w:rPr>
                            <w:rFonts w:cs="B Nazanin"/>
                            <w:sz w:val="18"/>
                            <w:szCs w:val="26"/>
                            <w:rtl/>
                            <w:lang w:bidi="fa-IR"/>
                          </w:rPr>
                        </w:pPr>
                        <w:r>
                          <w:rPr>
                            <w:rFonts w:cs="B Nazanin" w:hint="cs"/>
                            <w:sz w:val="18"/>
                            <w:szCs w:val="26"/>
                            <w:rtl/>
                            <w:lang w:bidi="fa-IR"/>
                          </w:rPr>
                          <w:t>75/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cs="B Nazanin" w:hint="cs"/>
          <w:sz w:val="18"/>
          <w:szCs w:val="26"/>
          <w:rtl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جسم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جرم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460" w:dyaOrig="340" w14:anchorId="57A92765">
          <v:shape id="_x0000_i1065" type="#_x0000_t75" style="width:23.5pt;height:15.5pt" o:ole="">
            <v:imagedata r:id="rId105" o:title=""/>
          </v:shape>
          <o:OLEObject Type="Embed" ProgID="Equation.DSMT4" ShapeID="_x0000_i1065" DrawAspect="Content" ObjectID="_1732616039" r:id="rId106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به فنری افقی با ثابت </w:t>
      </w:r>
      <w:r w:rsidRPr="003C1012">
        <w:rPr>
          <w:rFonts w:cs="B Nazanin"/>
          <w:b/>
          <w:bCs/>
          <w:position w:val="-16"/>
          <w:sz w:val="18"/>
          <w:szCs w:val="26"/>
        </w:rPr>
        <w:object w:dxaOrig="580" w:dyaOrig="460" w14:anchorId="0F593B8A">
          <v:shape id="_x0000_i1066" type="#_x0000_t75" style="width:29pt;height:22.5pt" o:ole="">
            <v:imagedata r:id="rId107" o:title=""/>
          </v:shape>
          <o:OLEObject Type="Embed" ProgID="Equation.DSMT4" ShapeID="_x0000_i1066" DrawAspect="Content" ObjectID="_1732616040" r:id="rId108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متصل است. فنر به اندازة </w:t>
      </w:r>
      <w:r w:rsidRPr="003C1012">
        <w:rPr>
          <w:rFonts w:cs="B Nazanin"/>
          <w:b/>
          <w:bCs/>
          <w:position w:val="-10"/>
          <w:sz w:val="18"/>
          <w:szCs w:val="26"/>
        </w:rPr>
        <w:object w:dxaOrig="580" w:dyaOrig="300" w14:anchorId="6D4DDB8C">
          <v:shape id="_x0000_i1067" type="#_x0000_t75" style="width:29.5pt;height:14pt" o:ole="">
            <v:imagedata r:id="rId109" o:title=""/>
          </v:shape>
          <o:OLEObject Type="Embed" ProgID="Equation.DSMT4" ShapeID="_x0000_i1067" DrawAspect="Content" ObjectID="_1732616041" r:id="rId110"/>
        </w:object>
      </w:r>
      <w:r w:rsidRPr="003C1012">
        <w:rPr>
          <w:rFonts w:cs="B Nazanin" w:hint="cs"/>
          <w:b/>
          <w:bCs/>
          <w:sz w:val="18"/>
          <w:szCs w:val="26"/>
          <w:rtl/>
        </w:rPr>
        <w:t xml:space="preserve"> فشرده و سپس رها می</w:t>
      </w:r>
      <w:r w:rsidRPr="003C1012">
        <w:rPr>
          <w:rFonts w:cs="B Nazanin"/>
          <w:b/>
          <w:bCs/>
          <w:sz w:val="18"/>
          <w:szCs w:val="26"/>
          <w:rtl/>
        </w:rPr>
        <w:softHyphen/>
      </w:r>
      <w:r w:rsidRPr="003C1012">
        <w:rPr>
          <w:rFonts w:cs="B Nazanin" w:hint="cs"/>
          <w:b/>
          <w:bCs/>
          <w:sz w:val="18"/>
          <w:szCs w:val="26"/>
          <w:rtl/>
        </w:rPr>
        <w:t>شود و جسم روی سطح افقی شروع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به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نوسان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م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کند. با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چشم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پوشی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ز</w:t>
      </w:r>
      <w:r w:rsidRPr="003C1012">
        <w:rPr>
          <w:rFonts w:cs="B Nazanin"/>
          <w:b/>
          <w:bCs/>
          <w:sz w:val="18"/>
          <w:szCs w:val="26"/>
        </w:rPr>
        <w:t xml:space="preserve"> </w:t>
      </w:r>
      <w:r w:rsidRPr="003C1012">
        <w:rPr>
          <w:rFonts w:cs="B Nazanin" w:hint="cs"/>
          <w:b/>
          <w:bCs/>
          <w:sz w:val="18"/>
          <w:szCs w:val="26"/>
          <w:rtl/>
        </w:rPr>
        <w:t>اصطکاک، ...</w:t>
      </w:r>
    </w:p>
    <w:p w14:paraId="48F5E0BF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  <w:r w:rsidRPr="00DE674F">
        <w:rPr>
          <w:rFonts w:cs="B Nazanin" w:hint="cs"/>
          <w:sz w:val="18"/>
          <w:szCs w:val="26"/>
          <w:rtl/>
        </w:rPr>
        <w:t>الف)</w:t>
      </w:r>
      <w:r>
        <w:rPr>
          <w:rFonts w:cs="B Nazanin" w:hint="cs"/>
          <w:sz w:val="18"/>
          <w:szCs w:val="26"/>
          <w:rtl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تند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بیشین</w:t>
      </w:r>
      <w:r>
        <w:rPr>
          <w:rFonts w:cs="B Nazanin" w:hint="cs"/>
          <w:sz w:val="18"/>
          <w:szCs w:val="26"/>
          <w:rtl/>
        </w:rPr>
        <w:t xml:space="preserve">ة </w:t>
      </w:r>
      <w:r w:rsidRPr="00DE674F">
        <w:rPr>
          <w:rFonts w:cs="B Nazanin" w:hint="cs"/>
          <w:sz w:val="18"/>
          <w:szCs w:val="26"/>
          <w:rtl/>
        </w:rPr>
        <w:t>جسم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چقدر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است؟</w:t>
      </w:r>
    </w:p>
    <w:p w14:paraId="1BBBEE5C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13B3F346" w14:textId="77777777" w:rsidR="00CC3BF3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  <w:rtl/>
        </w:rPr>
      </w:pPr>
    </w:p>
    <w:p w14:paraId="79889294" w14:textId="77777777" w:rsidR="00CC3BF3" w:rsidRPr="00DE674F" w:rsidRDefault="00CC3BF3" w:rsidP="00CC3BF3">
      <w:pPr>
        <w:pStyle w:val="ListParagraph"/>
        <w:ind w:left="1352" w:right="284"/>
        <w:jc w:val="both"/>
        <w:rPr>
          <w:rFonts w:cs="B Nazanin"/>
          <w:sz w:val="18"/>
          <w:szCs w:val="26"/>
        </w:rPr>
      </w:pPr>
    </w:p>
    <w:p w14:paraId="076C22EB" w14:textId="77777777" w:rsidR="00CC3BF3" w:rsidRPr="009F4E83" w:rsidRDefault="00CC3BF3" w:rsidP="00CC3BF3">
      <w:pPr>
        <w:pStyle w:val="ListParagraph"/>
        <w:ind w:left="1352" w:right="284"/>
        <w:jc w:val="both"/>
        <w:rPr>
          <w:rFonts w:cs="B Yagut"/>
          <w:b/>
          <w:bCs/>
          <w:sz w:val="6"/>
          <w:szCs w:val="6"/>
        </w:rPr>
      </w:pPr>
      <w:r w:rsidRPr="00DE674F">
        <w:rPr>
          <w:rFonts w:cs="B Nazanin" w:hint="cs"/>
          <w:sz w:val="18"/>
          <w:szCs w:val="26"/>
          <w:rtl/>
        </w:rPr>
        <w:t>ب</w:t>
      </w:r>
      <w:r>
        <w:rPr>
          <w:rFonts w:cs="B Nazanin" w:hint="cs"/>
          <w:sz w:val="18"/>
          <w:szCs w:val="26"/>
          <w:rtl/>
        </w:rPr>
        <w:t xml:space="preserve">) </w:t>
      </w:r>
      <w:r w:rsidRPr="00DE674F">
        <w:rPr>
          <w:rFonts w:cs="B Nazanin" w:hint="cs"/>
          <w:sz w:val="18"/>
          <w:szCs w:val="26"/>
          <w:rtl/>
        </w:rPr>
        <w:t>وقت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تند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جسم</w:t>
      </w:r>
      <w:r>
        <w:rPr>
          <w:rFonts w:cs="B Nazanin" w:hint="cs"/>
          <w:sz w:val="18"/>
          <w:szCs w:val="26"/>
          <w:rtl/>
        </w:rPr>
        <w:t xml:space="preserve"> </w:t>
      </w:r>
      <w:r w:rsidRPr="00DE674F">
        <w:rPr>
          <w:rFonts w:cs="B Nazanin"/>
          <w:position w:val="-16"/>
          <w:sz w:val="18"/>
          <w:szCs w:val="26"/>
        </w:rPr>
        <w:object w:dxaOrig="639" w:dyaOrig="420" w14:anchorId="5EEC6F76">
          <v:shape id="_x0000_i1068" type="#_x0000_t75" style="width:32pt;height:20.5pt" o:ole="">
            <v:imagedata r:id="rId111" o:title=""/>
          </v:shape>
          <o:OLEObject Type="Embed" ProgID="Equation.DSMT4" ShapeID="_x0000_i1068" DrawAspect="Content" ObjectID="_1732616042" r:id="rId112"/>
        </w:object>
      </w:r>
      <w:r w:rsidRPr="00DE674F">
        <w:rPr>
          <w:rFonts w:cs="B Nazanin" w:hint="cs"/>
          <w:sz w:val="18"/>
          <w:szCs w:val="26"/>
          <w:rtl/>
        </w:rPr>
        <w:t xml:space="preserve"> است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انرژ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پتانسیل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کشسانی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آن چقدر</w:t>
      </w:r>
      <w:r w:rsidRPr="00DE674F">
        <w:rPr>
          <w:rFonts w:cs="B Nazanin"/>
          <w:sz w:val="18"/>
          <w:szCs w:val="26"/>
        </w:rPr>
        <w:t xml:space="preserve"> </w:t>
      </w:r>
      <w:r w:rsidRPr="00DE674F">
        <w:rPr>
          <w:rFonts w:cs="B Nazanin" w:hint="cs"/>
          <w:sz w:val="18"/>
          <w:szCs w:val="26"/>
          <w:rtl/>
        </w:rPr>
        <w:t>است؟</w:t>
      </w:r>
    </w:p>
    <w:p w14:paraId="6A933C23" w14:textId="77777777" w:rsidR="00AE230A" w:rsidRPr="00CC3BF3" w:rsidRDefault="00AE230A" w:rsidP="00CC3BF3"/>
    <w:sectPr w:rsidR="00AE230A" w:rsidRPr="00CC3BF3" w:rsidSect="002716BB">
      <w:headerReference w:type="default" r:id="rId113"/>
      <w:footerReference w:type="default" r:id="rId114"/>
      <w:headerReference w:type="first" r:id="rId115"/>
      <w:footerReference w:type="first" r:id="rId116"/>
      <w:pgSz w:w="11906" w:h="16838" w:code="9"/>
      <w:pgMar w:top="709" w:right="567" w:bottom="709" w:left="567" w:header="142" w:footer="549" w:gutter="0"/>
      <w:cols w:space="720"/>
      <w:titlePg/>
      <w:bidi/>
      <w:rtlGutter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641CFA" w14:textId="77777777" w:rsidR="00A7352D" w:rsidRDefault="00A7352D" w:rsidP="00433319">
      <w:r>
        <w:separator/>
      </w:r>
    </w:p>
  </w:endnote>
  <w:endnote w:type="continuationSeparator" w:id="0">
    <w:p w14:paraId="3FE486FF" w14:textId="77777777" w:rsidR="00A7352D" w:rsidRDefault="00A7352D" w:rsidP="004333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XB Kayhan Sayeh">
    <w:charset w:val="00"/>
    <w:family w:val="auto"/>
    <w:pitch w:val="variable"/>
    <w:sig w:usb0="00002007" w:usb1="80000000" w:usb2="00000008" w:usb3="00000000" w:csb0="0000005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 Tabassom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raffic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Hom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2  Homa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IranNastaliq">
    <w:panose1 w:val="02020505000000020003"/>
    <w:charset w:val="00"/>
    <w:family w:val="roman"/>
    <w:pitch w:val="variable"/>
    <w:sig w:usb0="61002A87" w:usb1="80000000" w:usb2="00000008" w:usb3="00000000" w:csb0="000101FF" w:csb1="00000000"/>
  </w:font>
  <w:font w:name="2  Koodak Outline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Sans(FaNum)">
    <w:panose1 w:val="02040503050201020203"/>
    <w:charset w:val="00"/>
    <w:family w:val="roman"/>
    <w:pitch w:val="variable"/>
    <w:sig w:usb0="80002063" w:usb1="8000204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3EABFC" w14:textId="77777777" w:rsidR="00507A62" w:rsidRDefault="00507A62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84352" behindDoc="0" locked="0" layoutInCell="0" allowOverlap="1" wp14:anchorId="3C98FFEA" wp14:editId="549E7F29">
              <wp:simplePos x="0" y="0"/>
              <wp:positionH relativeFrom="page">
                <wp:posOffset>3027680</wp:posOffset>
              </wp:positionH>
              <wp:positionV relativeFrom="paragraph">
                <wp:posOffset>-106680</wp:posOffset>
              </wp:positionV>
              <wp:extent cx="1438910" cy="457200"/>
              <wp:effectExtent l="0" t="0" r="635" b="1905"/>
              <wp:wrapNone/>
              <wp:docPr id="37" name="Text Box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438910" cy="457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100000"/>
                          <a:lumOff val="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E0CC654" w14:textId="125A0D4B" w:rsidR="00507A62" w:rsidRPr="005A0359" w:rsidRDefault="00507A62" w:rsidP="00637F15">
                          <w:pPr>
                            <w:shd w:val="clear" w:color="auto" w:fill="FFFFFF"/>
                            <w:jc w:val="center"/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</w:pPr>
                          <w:r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صفح</w:t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ة</w:t>
                          </w:r>
                          <w:r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 </w: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begin"/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instrText xml:space="preserve"> </w:instrText>
                          </w:r>
                          <w:r w:rsidRPr="005A0359">
                            <w:rPr>
                              <w:rFonts w:cs="B Titr" w:hint="cs"/>
                              <w:bCs/>
                              <w:sz w:val="24"/>
                            </w:rPr>
                            <w:instrText>PAGE   \* MERGEFORMAT</w:instrTex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instrText xml:space="preserve"> </w:instrTex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separate"/>
                          </w:r>
                          <w:r w:rsidR="00CC3BF3">
                            <w:rPr>
                              <w:rFonts w:cs="B Titr"/>
                              <w:bCs/>
                              <w:noProof/>
                              <w:sz w:val="24"/>
                              <w:rtl/>
                            </w:rPr>
                            <w:t>2</w: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end"/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، از </w:t>
                          </w:r>
                          <w:r w:rsidR="00637F15"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6</w:t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 صفحه</w:t>
                          </w:r>
                        </w:p>
                        <w:p w14:paraId="2B21651A" w14:textId="77777777" w:rsidR="00507A62" w:rsidRPr="005A0359" w:rsidRDefault="00507A62" w:rsidP="005A0359">
                          <w:pPr>
                            <w:rPr>
                              <w:bCs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98FFEA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94" type="#_x0000_t202" style="position:absolute;left:0;text-align:left;margin-left:238.4pt;margin-top:-8.4pt;width:113.3pt;height:36pt;z-index:2516843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" o:allowincell="f" fillcolor="white [3212]" stroked="f">
              <v:textbox>
                <w:txbxContent>
                  <w:p w14:paraId="5E0CC654" w14:textId="125A0D4B" w:rsidR="00507A62" w:rsidRPr="005A0359" w:rsidRDefault="00507A62" w:rsidP="00637F15">
                    <w:pPr>
                      <w:shd w:val="clear" w:color="auto" w:fill="FFFFFF"/>
                      <w:jc w:val="center"/>
                      <w:rPr>
                        <w:rFonts w:cs="B Titr"/>
                        <w:bCs/>
                        <w:sz w:val="24"/>
                        <w:rtl/>
                      </w:rPr>
                    </w:pPr>
                    <w:r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صفح</w:t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ة</w:t>
                    </w:r>
                    <w:r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 </w: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begin"/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instrText xml:space="preserve"> </w:instrText>
                    </w:r>
                    <w:r w:rsidRPr="005A0359">
                      <w:rPr>
                        <w:rFonts w:cs="B Titr" w:hint="cs"/>
                        <w:bCs/>
                        <w:sz w:val="24"/>
                      </w:rPr>
                      <w:instrText>PAGE   \* MERGEFORMAT</w:instrTex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instrText xml:space="preserve"> </w:instrTex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separate"/>
                    </w:r>
                    <w:r w:rsidR="00CC3BF3">
                      <w:rPr>
                        <w:rFonts w:cs="B Titr"/>
                        <w:bCs/>
                        <w:noProof/>
                        <w:sz w:val="24"/>
                        <w:rtl/>
                      </w:rPr>
                      <w:t>2</w: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end"/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، از </w:t>
                    </w:r>
                    <w:r w:rsidR="00637F15"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6</w:t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 صفحه</w:t>
                    </w:r>
                  </w:p>
                  <w:p w14:paraId="2B21651A" w14:textId="77777777" w:rsidR="00507A62" w:rsidRPr="005A0359" w:rsidRDefault="00507A62" w:rsidP="005A0359">
                    <w:pPr>
                      <w:rPr>
                        <w:bCs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48D504" w14:textId="77777777" w:rsidR="00507A62" w:rsidRDefault="00507A62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5858A4EE" wp14:editId="5BBC1A52">
              <wp:simplePos x="0" y="0"/>
              <wp:positionH relativeFrom="page">
                <wp:posOffset>3112770</wp:posOffset>
              </wp:positionH>
              <wp:positionV relativeFrom="paragraph">
                <wp:posOffset>-40640</wp:posOffset>
              </wp:positionV>
              <wp:extent cx="1361440" cy="457200"/>
              <wp:effectExtent l="0" t="0" r="0" b="0"/>
              <wp:wrapNone/>
              <wp:docPr id="25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6144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370AD02" w14:textId="4D5B0A5F" w:rsidR="00507A62" w:rsidRPr="005A0359" w:rsidRDefault="00507A62" w:rsidP="00637F15">
                          <w:pPr>
                            <w:shd w:val="clear" w:color="auto" w:fill="FFFFFF"/>
                            <w:jc w:val="center"/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</w:pPr>
                          <w:r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صفح</w:t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ة</w:t>
                          </w:r>
                          <w:r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 </w: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begin"/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instrText xml:space="preserve"> </w:instrText>
                          </w:r>
                          <w:r w:rsidRPr="005A0359">
                            <w:rPr>
                              <w:rFonts w:cs="B Titr" w:hint="cs"/>
                              <w:bCs/>
                              <w:sz w:val="24"/>
                            </w:rPr>
                            <w:instrText>PAGE   \* MERGEFORMAT</w:instrTex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instrText xml:space="preserve"> </w:instrTex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separate"/>
                          </w:r>
                          <w:r w:rsidR="00CC3BF3">
                            <w:rPr>
                              <w:rFonts w:cs="B Titr"/>
                              <w:bCs/>
                              <w:noProof/>
                              <w:sz w:val="24"/>
                              <w:rtl/>
                            </w:rPr>
                            <w:t>1</w:t>
                          </w:r>
                          <w:r w:rsidRPr="005A0359">
                            <w:rPr>
                              <w:rFonts w:cs="B Titr"/>
                              <w:bCs/>
                              <w:sz w:val="24"/>
                              <w:rtl/>
                            </w:rPr>
                            <w:fldChar w:fldCharType="end"/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، از </w:t>
                          </w:r>
                          <w:r w:rsidR="00637F15" w:rsidRPr="00CC3BF3">
                            <w:rPr>
                              <w:rFonts w:cs="B Titr"/>
                              <w:bCs/>
                              <w:outline/>
                              <w:color w:val="000000"/>
                              <w:sz w:val="24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>6</w:t>
                          </w:r>
                          <w:r w:rsidRPr="00CC3BF3">
                            <w:rPr>
                              <w:rFonts w:cs="B Titr" w:hint="cs"/>
                              <w:bCs/>
                              <w:outline/>
                              <w:color w:val="000000"/>
                              <w:sz w:val="24"/>
                              <w:rtl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noFill/>
                              </w14:textFill>
                            </w:rPr>
                            <w:t xml:space="preserve"> صفحه</w:t>
                          </w:r>
                        </w:p>
                        <w:p w14:paraId="64A9EC9B" w14:textId="77777777" w:rsidR="00507A62" w:rsidRPr="005A0359" w:rsidRDefault="00507A62" w:rsidP="008A230D">
                          <w:pPr>
                            <w:rPr>
                              <w:bCs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58A4EE" id="_x0000_t202" coordsize="21600,21600" o:spt="202" path="m,l,21600r21600,l21600,xe">
              <v:stroke joinstyle="miter"/>
              <v:path gradientshapeok="t" o:connecttype="rect"/>
            </v:shapetype>
            <v:shape id="Text Box 18" o:spid="_x0000_s1102" type="#_x0000_t202" style="position:absolute;left:0;text-align:left;margin-left:245.1pt;margin-top:-3.2pt;width:107.2pt;height:36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" o:allowincell="f" stroked="f">
              <v:textbox>
                <w:txbxContent>
                  <w:p w14:paraId="1370AD02" w14:textId="4D5B0A5F" w:rsidR="00507A62" w:rsidRPr="005A0359" w:rsidRDefault="00507A62" w:rsidP="00637F15">
                    <w:pPr>
                      <w:shd w:val="clear" w:color="auto" w:fill="FFFFFF"/>
                      <w:jc w:val="center"/>
                      <w:rPr>
                        <w:rFonts w:cs="B Titr"/>
                        <w:bCs/>
                        <w:sz w:val="24"/>
                        <w:rtl/>
                      </w:rPr>
                    </w:pPr>
                    <w:r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صفح</w:t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ة</w:t>
                    </w:r>
                    <w:r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 </w: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begin"/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instrText xml:space="preserve"> </w:instrText>
                    </w:r>
                    <w:r w:rsidRPr="005A0359">
                      <w:rPr>
                        <w:rFonts w:cs="B Titr" w:hint="cs"/>
                        <w:bCs/>
                        <w:sz w:val="24"/>
                      </w:rPr>
                      <w:instrText>PAGE   \* MERGEFORMAT</w:instrTex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instrText xml:space="preserve"> </w:instrTex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separate"/>
                    </w:r>
                    <w:r w:rsidR="00CC3BF3">
                      <w:rPr>
                        <w:rFonts w:cs="B Titr"/>
                        <w:bCs/>
                        <w:noProof/>
                        <w:sz w:val="24"/>
                        <w:rtl/>
                      </w:rPr>
                      <w:t>1</w:t>
                    </w:r>
                    <w:r w:rsidRPr="005A0359">
                      <w:rPr>
                        <w:rFonts w:cs="B Titr"/>
                        <w:bCs/>
                        <w:sz w:val="24"/>
                        <w:rtl/>
                      </w:rPr>
                      <w:fldChar w:fldCharType="end"/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، از </w:t>
                    </w:r>
                    <w:r w:rsidR="00637F15" w:rsidRPr="00CC3BF3">
                      <w:rPr>
                        <w:rFonts w:cs="B Titr"/>
                        <w:bCs/>
                        <w:outline/>
                        <w:color w:val="000000"/>
                        <w:sz w:val="24"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>6</w:t>
                    </w:r>
                    <w:r w:rsidRPr="00CC3BF3">
                      <w:rPr>
                        <w:rFonts w:cs="B Titr" w:hint="cs"/>
                        <w:bCs/>
                        <w:outline/>
                        <w:color w:val="000000"/>
                        <w:sz w:val="24"/>
                        <w:rtl/>
                        <w14:textOutline w14:w="9525" w14:cap="flat" w14:cmpd="sng" w14:algn="ctr">
                          <w14:solidFill>
                            <w14:srgbClr w14:val="000000"/>
                          </w14:solidFill>
                          <w14:prstDash w14:val="solid"/>
                          <w14:round/>
                        </w14:textOutline>
                        <w14:textFill>
                          <w14:noFill/>
                        </w14:textFill>
                      </w:rPr>
                      <w:t xml:space="preserve"> صفحه</w:t>
                    </w:r>
                  </w:p>
                  <w:p w14:paraId="64A9EC9B" w14:textId="77777777" w:rsidR="00507A62" w:rsidRPr="005A0359" w:rsidRDefault="00507A62" w:rsidP="008A230D">
                    <w:pPr>
                      <w:rPr>
                        <w:bCs/>
                      </w:rPr>
                    </w:pPr>
                  </w:p>
                </w:txbxContent>
              </v:textbox>
              <w10:wrap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AA71CD" w14:textId="77777777" w:rsidR="00A7352D" w:rsidRDefault="00A7352D" w:rsidP="00433319">
      <w:r>
        <w:separator/>
      </w:r>
    </w:p>
  </w:footnote>
  <w:footnote w:type="continuationSeparator" w:id="0">
    <w:p w14:paraId="7E744D47" w14:textId="77777777" w:rsidR="00A7352D" w:rsidRDefault="00A7352D" w:rsidP="0043331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CA0742" w14:textId="77777777" w:rsidR="00507A62" w:rsidRDefault="00507A62">
    <w:pPr>
      <w:pStyle w:val="Header"/>
    </w:pPr>
    <w:r w:rsidRPr="002716BB">
      <w:rPr>
        <w:noProof/>
        <w:sz w:val="6"/>
        <w:szCs w:val="10"/>
      </w:rPr>
      <mc:AlternateContent>
        <mc:Choice Requires="wps">
          <w:drawing>
            <wp:anchor distT="0" distB="0" distL="114300" distR="114300" simplePos="0" relativeHeight="251651584" behindDoc="0" locked="0" layoutInCell="1" allowOverlap="1" wp14:anchorId="4657C048" wp14:editId="2F786CFD">
              <wp:simplePos x="0" y="0"/>
              <wp:positionH relativeFrom="column">
                <wp:posOffset>6351905</wp:posOffset>
              </wp:positionH>
              <wp:positionV relativeFrom="paragraph">
                <wp:posOffset>265430</wp:posOffset>
              </wp:positionV>
              <wp:extent cx="0" cy="9906000"/>
              <wp:effectExtent l="0" t="0" r="19050" b="19050"/>
              <wp:wrapNone/>
              <wp:docPr id="38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9906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line w14:anchorId="0229BEA5" id="Line 16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0.15pt,20.9pt" to="500.15pt,80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"/>
          </w:pict>
        </mc:Fallback>
      </mc:AlternateContent>
    </w:r>
    <w:r w:rsidRPr="002716BB">
      <w:rPr>
        <w:noProof/>
        <w:sz w:val="6"/>
        <w:szCs w:val="10"/>
      </w:rPr>
      <mc:AlternateContent>
        <mc:Choice Requires="wps">
          <w:drawing>
            <wp:anchor distT="0" distB="0" distL="114300" distR="114300" simplePos="0" relativeHeight="251683328" behindDoc="0" locked="0" layoutInCell="1" allowOverlap="1" wp14:anchorId="39F9EFCA" wp14:editId="4470F5F8">
              <wp:simplePos x="0" y="0"/>
              <wp:positionH relativeFrom="column">
                <wp:posOffset>8255</wp:posOffset>
              </wp:positionH>
              <wp:positionV relativeFrom="paragraph">
                <wp:posOffset>265430</wp:posOffset>
              </wp:positionV>
              <wp:extent cx="6858000" cy="9906000"/>
              <wp:effectExtent l="0" t="0" r="19050" b="19050"/>
              <wp:wrapNone/>
              <wp:docPr id="39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858000" cy="9906000"/>
                      </a:xfrm>
                      <a:prstGeom prst="roundRect">
                        <a:avLst>
                          <a:gd name="adj" fmla="val 2296"/>
                        </a:avLst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<w:pict>
            <v:roundrect w14:anchorId="1097A1C7" id="AutoShape 15" o:spid="_x0000_s1026" style="position:absolute;margin-left:.65pt;margin-top:20.9pt;width:540pt;height:780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5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" filled="f" fillcolor="silver" strokeweight="1pt"/>
          </w:pict>
        </mc:Fallback>
      </mc:AlternateContent>
    </w:r>
    <w:r>
      <w:rPr>
        <w:rFonts w:hint="cs"/>
        <w:rtl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EB3F72B" w14:textId="77777777" w:rsidR="0030369B" w:rsidRDefault="0030369B" w:rsidP="0030369B">
    <w:pPr>
      <w:rPr>
        <w:rtl/>
      </w:rPr>
    </w:pPr>
    <w:r w:rsidRPr="0010056C">
      <w:rPr>
        <w:noProof/>
        <w:rtl/>
      </w:rPr>
      <w:drawing>
        <wp:anchor distT="0" distB="0" distL="114300" distR="114300" simplePos="0" relativeHeight="251693568" behindDoc="0" locked="0" layoutInCell="1" allowOverlap="1" wp14:anchorId="0EAE56A4" wp14:editId="513E7A90">
          <wp:simplePos x="0" y="0"/>
          <wp:positionH relativeFrom="column">
            <wp:posOffset>6104255</wp:posOffset>
          </wp:positionH>
          <wp:positionV relativeFrom="paragraph">
            <wp:posOffset>176530</wp:posOffset>
          </wp:positionV>
          <wp:extent cx="736600" cy="736600"/>
          <wp:effectExtent l="0" t="0" r="0" b="0"/>
          <wp:wrapNone/>
          <wp:docPr id="3" name="Picture 3" descr="C:\Users\H.Fadaifard\Desktop\صنعتی شریف\Sharif_logo-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0" descr="C:\Users\H.Fadaifard\Desktop\صنعتی شریف\Sharif_logo-s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6600" cy="736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rtl/>
      </w:rPr>
      <mc:AlternateContent>
        <mc:Choice Requires="wps">
          <w:drawing>
            <wp:anchor distT="0" distB="0" distL="114300" distR="114300" simplePos="0" relativeHeight="251690496" behindDoc="0" locked="0" layoutInCell="1" allowOverlap="1" wp14:anchorId="64F0CDDD" wp14:editId="0516722D">
              <wp:simplePos x="0" y="0"/>
              <wp:positionH relativeFrom="column">
                <wp:posOffset>-72390</wp:posOffset>
              </wp:positionH>
              <wp:positionV relativeFrom="paragraph">
                <wp:posOffset>180975</wp:posOffset>
              </wp:positionV>
              <wp:extent cx="6639560" cy="818515"/>
              <wp:effectExtent l="0" t="0" r="0" b="635"/>
              <wp:wrapNone/>
              <wp:docPr id="36" name="Text Box 4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639560" cy="81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D157ED4" w14:textId="77777777" w:rsidR="0030369B" w:rsidRPr="002C2617" w:rsidRDefault="0030369B" w:rsidP="0030369B">
                          <w:pPr>
                            <w:jc w:val="center"/>
                            <w:rPr>
                              <w:rFonts w:cs="B Homa"/>
                              <w:szCs w:val="20"/>
                              <w:rtl/>
                              <w:lang w:bidi="fa-IR"/>
                            </w:rPr>
                          </w:pPr>
                          <w:r w:rsidRPr="002C2617">
                            <w:rPr>
                              <w:rFonts w:cs="B Homa" w:hint="cs"/>
                              <w:szCs w:val="20"/>
                              <w:rtl/>
                              <w:lang w:bidi="fa-IR"/>
                            </w:rPr>
                            <w:t xml:space="preserve">جمهوری </w:t>
                          </w:r>
                          <w:r w:rsidRPr="002C2617">
                            <w:rPr>
                              <w:rFonts w:cs="B Homa" w:hint="cs"/>
                              <w:szCs w:val="20"/>
                              <w:rtl/>
                              <w:lang w:bidi="fa-IR"/>
                            </w:rPr>
                            <w:t>اسلامی ایران</w:t>
                          </w:r>
                        </w:p>
                        <w:p w14:paraId="6CAF745D" w14:textId="77777777" w:rsidR="0030369B" w:rsidRPr="002C2617" w:rsidRDefault="0030369B" w:rsidP="0030369B">
                          <w:pPr>
                            <w:jc w:val="center"/>
                            <w:rPr>
                              <w:rFonts w:cs="B Homa"/>
                              <w:szCs w:val="20"/>
                              <w:rtl/>
                              <w:lang w:bidi="fa-IR"/>
                            </w:rPr>
                          </w:pPr>
                          <w:r w:rsidRPr="002C2617">
                            <w:rPr>
                              <w:rFonts w:cs="B Homa" w:hint="cs"/>
                              <w:szCs w:val="20"/>
                              <w:rtl/>
                              <w:lang w:bidi="fa-IR"/>
                            </w:rPr>
                            <w:t>اداره کل آموزش و پرورش شهر تهران</w:t>
                          </w:r>
                        </w:p>
                        <w:p w14:paraId="220FFC9D" w14:textId="77777777" w:rsidR="0030369B" w:rsidRPr="00BF1305" w:rsidRDefault="0030369B" w:rsidP="0030369B">
                          <w:pPr>
                            <w:jc w:val="center"/>
                            <w:rPr>
                              <w:rFonts w:cs="2  Homa"/>
                              <w:sz w:val="18"/>
                              <w:szCs w:val="18"/>
                              <w:lang w:bidi="fa-IR"/>
                            </w:rPr>
                          </w:pPr>
                          <w:r w:rsidRPr="002C2617">
                            <w:rPr>
                              <w:rFonts w:cs="B Homa" w:hint="cs"/>
                              <w:szCs w:val="20"/>
                              <w:rtl/>
                              <w:lang w:bidi="fa-IR"/>
                            </w:rPr>
                            <w:t xml:space="preserve">اداره آموزش و پرورش منطقه </w:t>
                          </w:r>
                          <w:r>
                            <w:rPr>
                              <w:rFonts w:cs="B Homa" w:hint="cs"/>
                              <w:szCs w:val="20"/>
                              <w:u w:val="single"/>
                              <w:rtl/>
                              <w:lang w:bidi="fa-IR"/>
                            </w:rPr>
                            <w:t>2</w:t>
                          </w:r>
                          <w:r w:rsidRPr="002C2617">
                            <w:rPr>
                              <w:rFonts w:cs="B Homa" w:hint="cs"/>
                              <w:szCs w:val="20"/>
                              <w:rtl/>
                              <w:lang w:bidi="fa-IR"/>
                            </w:rPr>
                            <w:t xml:space="preserve"> تهران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F0CDDD" id="_x0000_t202" coordsize="21600,21600" o:spt="202" path="m,l,21600r21600,l21600,xe">
              <v:stroke joinstyle="miter"/>
              <v:path gradientshapeok="t" o:connecttype="rect"/>
            </v:shapetype>
            <v:shape id="Text Box 44" o:spid="_x0000_s1095" type="#_x0000_t202" style="position:absolute;left:0;text-align:left;margin-left:-5.7pt;margin-top:14.25pt;width:522.8pt;height:64.4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" filled="f" stroked="f">
              <v:textbox>
                <w:txbxContent>
                  <w:p w14:paraId="6D157ED4" w14:textId="77777777" w:rsidR="0030369B" w:rsidRPr="002C2617" w:rsidRDefault="0030369B" w:rsidP="0030369B">
                    <w:pPr>
                      <w:jc w:val="center"/>
                      <w:rPr>
                        <w:rFonts w:cs="B Homa"/>
                        <w:szCs w:val="20"/>
                        <w:rtl/>
                        <w:lang w:bidi="fa-IR"/>
                      </w:rPr>
                    </w:pPr>
                    <w:r w:rsidRPr="002C2617">
                      <w:rPr>
                        <w:rFonts w:cs="B Homa" w:hint="cs"/>
                        <w:szCs w:val="20"/>
                        <w:rtl/>
                        <w:lang w:bidi="fa-IR"/>
                      </w:rPr>
                      <w:t xml:space="preserve">جمهوری </w:t>
                    </w:r>
                    <w:r w:rsidRPr="002C2617">
                      <w:rPr>
                        <w:rFonts w:cs="B Homa" w:hint="cs"/>
                        <w:szCs w:val="20"/>
                        <w:rtl/>
                        <w:lang w:bidi="fa-IR"/>
                      </w:rPr>
                      <w:t>اسلامی ایران</w:t>
                    </w:r>
                  </w:p>
                  <w:p w14:paraId="6CAF745D" w14:textId="77777777" w:rsidR="0030369B" w:rsidRPr="002C2617" w:rsidRDefault="0030369B" w:rsidP="0030369B">
                    <w:pPr>
                      <w:jc w:val="center"/>
                      <w:rPr>
                        <w:rFonts w:cs="B Homa"/>
                        <w:szCs w:val="20"/>
                        <w:rtl/>
                        <w:lang w:bidi="fa-IR"/>
                      </w:rPr>
                    </w:pPr>
                    <w:r w:rsidRPr="002C2617">
                      <w:rPr>
                        <w:rFonts w:cs="B Homa" w:hint="cs"/>
                        <w:szCs w:val="20"/>
                        <w:rtl/>
                        <w:lang w:bidi="fa-IR"/>
                      </w:rPr>
                      <w:t>اداره کل آموزش و پرورش شهر تهران</w:t>
                    </w:r>
                  </w:p>
                  <w:p w14:paraId="220FFC9D" w14:textId="77777777" w:rsidR="0030369B" w:rsidRPr="00BF1305" w:rsidRDefault="0030369B" w:rsidP="0030369B">
                    <w:pPr>
                      <w:jc w:val="center"/>
                      <w:rPr>
                        <w:rFonts w:cs="2  Homa"/>
                        <w:sz w:val="18"/>
                        <w:szCs w:val="18"/>
                        <w:lang w:bidi="fa-IR"/>
                      </w:rPr>
                    </w:pPr>
                    <w:r w:rsidRPr="002C2617">
                      <w:rPr>
                        <w:rFonts w:cs="B Homa" w:hint="cs"/>
                        <w:szCs w:val="20"/>
                        <w:rtl/>
                        <w:lang w:bidi="fa-IR"/>
                      </w:rPr>
                      <w:t xml:space="preserve">اداره آموزش و پرورش منطقه </w:t>
                    </w:r>
                    <w:r>
                      <w:rPr>
                        <w:rFonts w:cs="B Homa" w:hint="cs"/>
                        <w:szCs w:val="20"/>
                        <w:u w:val="single"/>
                        <w:rtl/>
                        <w:lang w:bidi="fa-IR"/>
                      </w:rPr>
                      <w:t>2</w:t>
                    </w:r>
                    <w:r w:rsidRPr="002C2617">
                      <w:rPr>
                        <w:rFonts w:cs="B Homa" w:hint="cs"/>
                        <w:szCs w:val="20"/>
                        <w:rtl/>
                        <w:lang w:bidi="fa-IR"/>
                      </w:rPr>
                      <w:t xml:space="preserve"> تهران</w:t>
                    </w:r>
                  </w:p>
                </w:txbxContent>
              </v:textbox>
            </v:shape>
          </w:pict>
        </mc:Fallback>
      </mc:AlternateContent>
    </w:r>
  </w:p>
  <w:p w14:paraId="491DEC16" w14:textId="77777777" w:rsidR="0030369B" w:rsidRDefault="0030369B" w:rsidP="0030369B">
    <w:pPr>
      <w:rPr>
        <w:rtl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94592" behindDoc="0" locked="0" layoutInCell="1" allowOverlap="1" wp14:anchorId="4926E87C" wp14:editId="74B1C977">
              <wp:simplePos x="0" y="0"/>
              <wp:positionH relativeFrom="column">
                <wp:posOffset>4434205</wp:posOffset>
              </wp:positionH>
              <wp:positionV relativeFrom="paragraph">
                <wp:posOffset>177165</wp:posOffset>
              </wp:positionV>
              <wp:extent cx="1714500" cy="546100"/>
              <wp:effectExtent l="0" t="0" r="0" b="6350"/>
              <wp:wrapNone/>
              <wp:docPr id="35" name="Text Box 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1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A5ACB01" w14:textId="77777777" w:rsidR="0030369B" w:rsidRPr="00A709AE" w:rsidRDefault="0030369B" w:rsidP="0030369B">
                          <w:pPr>
                            <w:rPr>
                              <w:rFonts w:ascii="IranNastaliq" w:hAnsi="IranNastaliq" w:cs="IranNastaliq"/>
                              <w:sz w:val="28"/>
                              <w:szCs w:val="28"/>
                              <w:lang w:bidi="fa-IR"/>
                            </w:rPr>
                          </w:pPr>
                          <w:r w:rsidRPr="00A709AE">
                            <w:rPr>
                              <w:rFonts w:ascii="IranNastaliq" w:hAnsi="IranNastaliq" w:cs="IranNastaliq"/>
                              <w:sz w:val="28"/>
                              <w:szCs w:val="28"/>
                              <w:rtl/>
                              <w:lang w:bidi="fa-IR"/>
                            </w:rPr>
                            <w:t xml:space="preserve">دبیرستان </w:t>
                          </w:r>
                          <w:r w:rsidRPr="00A709AE">
                            <w:rPr>
                              <w:rFonts w:ascii="IranNastaliq" w:hAnsi="IranNastaliq" w:cs="IranNastaliq"/>
                              <w:sz w:val="28"/>
                              <w:szCs w:val="28"/>
                              <w:rtl/>
                              <w:lang w:bidi="fa-IR"/>
                            </w:rPr>
                            <w:t>صنعتی شریف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926E87C" id="Text Box 61" o:spid="_x0000_s1096" type="#_x0000_t202" style="position:absolute;left:0;text-align:left;margin-left:349.15pt;margin-top:13.95pt;width:135pt;height:43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oYauAIAAMI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" filled="f" stroked="f">
              <v:textbox>
                <w:txbxContent>
                  <w:p w14:paraId="5A5ACB01" w14:textId="77777777" w:rsidR="0030369B" w:rsidRPr="00A709AE" w:rsidRDefault="0030369B" w:rsidP="0030369B">
                    <w:pPr>
                      <w:rPr>
                        <w:rFonts w:ascii="IranNastaliq" w:hAnsi="IranNastaliq" w:cs="IranNastaliq"/>
                        <w:sz w:val="28"/>
                        <w:szCs w:val="28"/>
                        <w:lang w:bidi="fa-IR"/>
                      </w:rPr>
                    </w:pPr>
                    <w:r w:rsidRPr="00A709AE">
                      <w:rPr>
                        <w:rFonts w:ascii="IranNastaliq" w:hAnsi="IranNastaliq" w:cs="IranNastaliq"/>
                        <w:sz w:val="28"/>
                        <w:szCs w:val="28"/>
                        <w:rtl/>
                        <w:lang w:bidi="fa-IR"/>
                      </w:rPr>
                      <w:t xml:space="preserve">دبیرستان </w:t>
                    </w:r>
                    <w:r w:rsidRPr="00A709AE">
                      <w:rPr>
                        <w:rFonts w:ascii="IranNastaliq" w:hAnsi="IranNastaliq" w:cs="IranNastaliq"/>
                        <w:sz w:val="28"/>
                        <w:szCs w:val="28"/>
                        <w:rtl/>
                        <w:lang w:bidi="fa-IR"/>
                      </w:rPr>
                      <w:t>صنعتی شریف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rtl/>
      </w:rPr>
      <mc:AlternateContent>
        <mc:Choice Requires="wps">
          <w:drawing>
            <wp:anchor distT="0" distB="0" distL="114300" distR="114300" simplePos="0" relativeHeight="251691520" behindDoc="0" locked="0" layoutInCell="1" allowOverlap="1" wp14:anchorId="638AD410" wp14:editId="5FF65123">
              <wp:simplePos x="0" y="0"/>
              <wp:positionH relativeFrom="column">
                <wp:posOffset>-635</wp:posOffset>
              </wp:positionH>
              <wp:positionV relativeFrom="paragraph">
                <wp:posOffset>15240</wp:posOffset>
              </wp:positionV>
              <wp:extent cx="1807845" cy="709930"/>
              <wp:effectExtent l="6985" t="9525" r="13970" b="13970"/>
              <wp:wrapNone/>
              <wp:docPr id="34" name="AutoShape 4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807845" cy="709930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txbx>
                      <w:txbxContent>
                        <w:p w14:paraId="682AD980" w14:textId="77777777" w:rsidR="0030369B" w:rsidRPr="00BF1305" w:rsidRDefault="0030369B" w:rsidP="0030369B">
                          <w:pPr>
                            <w:jc w:val="center"/>
                            <w:rPr>
                              <w:rFonts w:cs="2  Koodak Outline"/>
                              <w:sz w:val="14"/>
                              <w:szCs w:val="14"/>
                              <w:rtl/>
                              <w:lang w:bidi="fa-IR"/>
                            </w:rPr>
                          </w:pPr>
                        </w:p>
                        <w:p w14:paraId="4EE6F22B" w14:textId="77777777" w:rsidR="0030369B" w:rsidRPr="00F51F40" w:rsidRDefault="0030369B" w:rsidP="0030369B">
                          <w:pPr>
                            <w:jc w:val="center"/>
                            <w:rPr>
                              <w:rFonts w:cs="B Zar"/>
                              <w:color w:val="BFBFBF" w:themeColor="background1" w:themeShade="BF"/>
                              <w:sz w:val="24"/>
                              <w:lang w:bidi="fa-IR"/>
                            </w:rPr>
                          </w:pPr>
                          <w:r w:rsidRPr="00F51F40">
                            <w:rPr>
                              <w:rFonts w:cs="B Zar" w:hint="cs"/>
                              <w:color w:val="BFBFBF" w:themeColor="background1" w:themeShade="BF"/>
                              <w:sz w:val="24"/>
                              <w:rtl/>
                              <w:lang w:bidi="fa-IR"/>
                            </w:rPr>
                            <w:t xml:space="preserve">مهر </w:t>
                          </w:r>
                          <w:r>
                            <w:rPr>
                              <w:rFonts w:cs="B Zar" w:hint="cs"/>
                              <w:color w:val="BFBFBF" w:themeColor="background1" w:themeShade="BF"/>
                              <w:sz w:val="24"/>
                              <w:rtl/>
                              <w:lang w:bidi="fa-IR"/>
                            </w:rPr>
                            <w:t>امتحانات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638AD410" id="AutoShape 48" o:spid="_x0000_s1097" style="position:absolute;left:0;text-align:left;margin-left:-.05pt;margin-top:1.2pt;width:142.35pt;height:55.9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" strokeweight=".5pt">
              <v:textbox>
                <w:txbxContent>
                  <w:p w14:paraId="682AD980" w14:textId="77777777" w:rsidR="0030369B" w:rsidRPr="00BF1305" w:rsidRDefault="0030369B" w:rsidP="0030369B">
                    <w:pPr>
                      <w:jc w:val="center"/>
                      <w:rPr>
                        <w:rFonts w:cs="2  Koodak Outline"/>
                        <w:sz w:val="14"/>
                        <w:szCs w:val="14"/>
                        <w:rtl/>
                        <w:lang w:bidi="fa-IR"/>
                      </w:rPr>
                    </w:pPr>
                  </w:p>
                  <w:p w14:paraId="4EE6F22B" w14:textId="77777777" w:rsidR="0030369B" w:rsidRPr="00F51F40" w:rsidRDefault="0030369B" w:rsidP="0030369B">
                    <w:pPr>
                      <w:jc w:val="center"/>
                      <w:rPr>
                        <w:rFonts w:cs="B Zar"/>
                        <w:color w:val="BFBFBF" w:themeColor="background1" w:themeShade="BF"/>
                        <w:sz w:val="24"/>
                        <w:lang w:bidi="fa-IR"/>
                      </w:rPr>
                    </w:pPr>
                    <w:r w:rsidRPr="00F51F40">
                      <w:rPr>
                        <w:rFonts w:cs="B Zar" w:hint="cs"/>
                        <w:color w:val="BFBFBF" w:themeColor="background1" w:themeShade="BF"/>
                        <w:sz w:val="24"/>
                        <w:rtl/>
                        <w:lang w:bidi="fa-IR"/>
                      </w:rPr>
                      <w:t xml:space="preserve">مهر </w:t>
                    </w:r>
                    <w:r>
                      <w:rPr>
                        <w:rFonts w:cs="B Zar" w:hint="cs"/>
                        <w:color w:val="BFBFBF" w:themeColor="background1" w:themeShade="BF"/>
                        <w:sz w:val="24"/>
                        <w:rtl/>
                        <w:lang w:bidi="fa-IR"/>
                      </w:rPr>
                      <w:t>امتحانات</w:t>
                    </w:r>
                  </w:p>
                </w:txbxContent>
              </v:textbox>
            </v:roundrect>
          </w:pict>
        </mc:Fallback>
      </mc:AlternateContent>
    </w:r>
  </w:p>
  <w:p w14:paraId="1BF6DC10" w14:textId="77777777" w:rsidR="0030369B" w:rsidRDefault="0030369B" w:rsidP="0030369B">
    <w:pPr>
      <w:rPr>
        <w:rtl/>
      </w:rPr>
    </w:pPr>
  </w:p>
  <w:p w14:paraId="68652402" w14:textId="77777777" w:rsidR="0030369B" w:rsidRDefault="0030369B" w:rsidP="0030369B">
    <w:pPr>
      <w:rPr>
        <w:rtl/>
      </w:rPr>
    </w:pPr>
  </w:p>
  <w:p w14:paraId="0B234489" w14:textId="77777777" w:rsidR="0030369B" w:rsidRDefault="0030369B" w:rsidP="0030369B">
    <w:r>
      <w:rPr>
        <w:noProof/>
      </w:rPr>
      <mc:AlternateContent>
        <mc:Choice Requires="wpg">
          <w:drawing>
            <wp:anchor distT="0" distB="0" distL="114300" distR="114300" simplePos="0" relativeHeight="251692544" behindDoc="0" locked="0" layoutInCell="1" allowOverlap="1" wp14:anchorId="07939811" wp14:editId="443D6A50">
              <wp:simplePos x="0" y="0"/>
              <wp:positionH relativeFrom="column">
                <wp:posOffset>-6350</wp:posOffset>
              </wp:positionH>
              <wp:positionV relativeFrom="paragraph">
                <wp:posOffset>88265</wp:posOffset>
              </wp:positionV>
              <wp:extent cx="6852285" cy="1012190"/>
              <wp:effectExtent l="10795" t="13335" r="13970" b="12700"/>
              <wp:wrapNone/>
              <wp:docPr id="31" name="Group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852285" cy="1012190"/>
                        <a:chOff x="1138" y="5649"/>
                        <a:chExt cx="10791" cy="1594"/>
                      </a:xfrm>
                    </wpg:grpSpPr>
                    <wps:wsp>
                      <wps:cNvPr id="32" name="AutoShape 43"/>
                      <wps:cNvSpPr>
                        <a:spLocks noChangeArrowheads="1"/>
                      </wps:cNvSpPr>
                      <wps:spPr bwMode="auto">
                        <a:xfrm>
                          <a:off x="1138" y="5649"/>
                          <a:ext cx="10791" cy="1594"/>
                        </a:xfrm>
                        <a:prstGeom prst="roundRect">
                          <a:avLst>
                            <a:gd name="adj" fmla="val 733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3" name="AutoShape 50"/>
                      <wps:cNvSpPr>
                        <a:spLocks noChangeArrowheads="1"/>
                      </wps:cNvSpPr>
                      <wps:spPr bwMode="auto">
                        <a:xfrm>
                          <a:off x="1258" y="5755"/>
                          <a:ext cx="2537" cy="1362"/>
                        </a:xfrm>
                        <a:prstGeom prst="roundRect">
                          <a:avLst>
                            <a:gd name="adj" fmla="val 10718"/>
                          </a:avLst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0CE54054" w14:textId="77777777" w:rsidR="0030369B" w:rsidRPr="002C2617" w:rsidRDefault="0030369B" w:rsidP="0030369B">
                            <w:pPr>
                              <w:shd w:val="clear" w:color="auto" w:fill="D9D9D9" w:themeFill="background1" w:themeFillShade="D9"/>
                              <w:rPr>
                                <w:rFonts w:cs="B Mitra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67CFC"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ساعت امتحان :</w:t>
                            </w:r>
                            <w:r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8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صبح</w:t>
                            </w:r>
                          </w:p>
                          <w:p w14:paraId="51E18EC9" w14:textId="0BA8B72B" w:rsidR="0030369B" w:rsidRPr="00267CFC" w:rsidRDefault="0030369B" w:rsidP="0002743E">
                            <w:pPr>
                              <w:shd w:val="clear" w:color="auto" w:fill="D9D9D9" w:themeFill="background1" w:themeFillShade="D9"/>
                              <w:rPr>
                                <w:rFonts w:cs="B Titr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67CFC"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وقت امتحان :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2743E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10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0 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دقیقه</w:t>
                            </w:r>
                          </w:p>
                          <w:p w14:paraId="552F9EAB" w14:textId="526F7706" w:rsidR="0030369B" w:rsidRPr="00267CFC" w:rsidRDefault="0030369B" w:rsidP="0002743E">
                            <w:pPr>
                              <w:shd w:val="clear" w:color="auto" w:fill="D9D9D9" w:themeFill="background1" w:themeFillShade="D9"/>
                              <w:rPr>
                                <w:rFonts w:cs="B Titr"/>
                                <w:sz w:val="16"/>
                                <w:szCs w:val="16"/>
                                <w:rtl/>
                                <w:lang w:bidi="fa-IR"/>
                              </w:rPr>
                            </w:pPr>
                            <w:r w:rsidRPr="00267CFC"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تاریخ امتحان :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2743E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27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/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10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/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1401</w:t>
                            </w:r>
                          </w:p>
                          <w:p w14:paraId="1EE6E44F" w14:textId="7B406DEB" w:rsidR="0030369B" w:rsidRPr="00267CFC" w:rsidRDefault="0030369B" w:rsidP="0002743E">
                            <w:pPr>
                              <w:shd w:val="clear" w:color="auto" w:fill="D9D9D9" w:themeFill="background1" w:themeFillShade="D9"/>
                              <w:rPr>
                                <w:rFonts w:cs="B Titr"/>
                                <w:sz w:val="16"/>
                                <w:szCs w:val="16"/>
                                <w:lang w:bidi="fa-IR"/>
                              </w:rPr>
                            </w:pPr>
                            <w:r w:rsidRPr="00267CFC"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تعداد </w:t>
                            </w:r>
                            <w:r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>صفحات</w:t>
                            </w:r>
                            <w:r w:rsidRPr="00267CFC">
                              <w:rPr>
                                <w:rFonts w:cs="B Titr" w:hint="cs"/>
                                <w:sz w:val="16"/>
                                <w:szCs w:val="16"/>
                                <w:rtl/>
                                <w:lang w:bidi="fa-IR"/>
                              </w:rPr>
                              <w:t xml:space="preserve"> سؤال :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</w:t>
                            </w:r>
                            <w:r w:rsidR="0002743E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6</w:t>
                            </w:r>
                            <w:r w:rsidRPr="00686E43"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 xml:space="preserve"> </w:t>
                            </w:r>
                            <w:r>
                              <w:rPr>
                                <w:rFonts w:cs="B Mitra" w:hint="cs"/>
                                <w:sz w:val="22"/>
                                <w:szCs w:val="22"/>
                                <w:rtl/>
                                <w:lang w:bidi="fa-IR"/>
                              </w:rPr>
                              <w:t>صفحه</w:t>
                            </w:r>
                          </w:p>
                          <w:p w14:paraId="1AD16A8A" w14:textId="77777777" w:rsidR="0030369B" w:rsidRPr="00267CFC" w:rsidRDefault="0030369B" w:rsidP="0030369B">
                            <w:pPr>
                              <w:shd w:val="clear" w:color="auto" w:fill="D9D9D9" w:themeFill="background1" w:themeFillShade="D9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7939811" id="Group 49" o:spid="_x0000_s1098" style="position:absolute;left:0;text-align:left;margin-left:-.5pt;margin-top:6.95pt;width:539.55pt;height:79.7pt;z-index:251692544" coordorigin="1138,5649" coordsize="10791,15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">
              <v:roundrect id="AutoShape 43" o:spid="_x0000_s1099" style="position:absolute;left:1138;top:5649;width:10791;height:1594;visibility:visible;mso-wrap-style:square;v-text-anchor:top" arcsize="4809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" filled="f"/>
              <v:roundrect id="AutoShape 50" o:spid="_x0000_s1100" style="position:absolute;left:1258;top:5755;width:2537;height:1362;visibility:visible;mso-wrap-style:square;v-text-anchor:top" arcsize="702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" fillcolor="#d8d8d8 [2732]">
                <v:textbox inset=",0,,0">
                  <w:txbxContent>
                    <w:p w14:paraId="0CE54054" w14:textId="77777777" w:rsidR="0030369B" w:rsidRPr="002C2617" w:rsidRDefault="0030369B" w:rsidP="0030369B">
                      <w:pPr>
                        <w:shd w:val="clear" w:color="auto" w:fill="D9D9D9" w:themeFill="background1" w:themeFillShade="D9"/>
                        <w:rPr>
                          <w:rFonts w:cs="B Mitra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67CFC"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>ساعت امتحان :</w:t>
                      </w:r>
                      <w:r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8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 صبح</w:t>
                      </w:r>
                    </w:p>
                    <w:p w14:paraId="51E18EC9" w14:textId="0BA8B72B" w:rsidR="0030369B" w:rsidRPr="00267CFC" w:rsidRDefault="0030369B" w:rsidP="0002743E">
                      <w:pPr>
                        <w:shd w:val="clear" w:color="auto" w:fill="D9D9D9" w:themeFill="background1" w:themeFillShade="D9"/>
                        <w:rPr>
                          <w:rFonts w:cs="B Titr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67CFC"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>وقت امتحان :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 </w:t>
                      </w:r>
                      <w:r w:rsidR="0002743E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10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0 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دقیقه</w:t>
                      </w:r>
                    </w:p>
                    <w:p w14:paraId="552F9EAB" w14:textId="526F7706" w:rsidR="0030369B" w:rsidRPr="00267CFC" w:rsidRDefault="0030369B" w:rsidP="0002743E">
                      <w:pPr>
                        <w:shd w:val="clear" w:color="auto" w:fill="D9D9D9" w:themeFill="background1" w:themeFillShade="D9"/>
                        <w:rPr>
                          <w:rFonts w:cs="B Titr"/>
                          <w:sz w:val="16"/>
                          <w:szCs w:val="16"/>
                          <w:rtl/>
                          <w:lang w:bidi="fa-IR"/>
                        </w:rPr>
                      </w:pPr>
                      <w:r w:rsidRPr="00267CFC"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>تاریخ امتحان :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 </w:t>
                      </w:r>
                      <w:r w:rsidR="0002743E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27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/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10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/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1401</w:t>
                      </w:r>
                    </w:p>
                    <w:p w14:paraId="1EE6E44F" w14:textId="7B406DEB" w:rsidR="0030369B" w:rsidRPr="00267CFC" w:rsidRDefault="0030369B" w:rsidP="0002743E">
                      <w:pPr>
                        <w:shd w:val="clear" w:color="auto" w:fill="D9D9D9" w:themeFill="background1" w:themeFillShade="D9"/>
                        <w:rPr>
                          <w:rFonts w:cs="B Titr"/>
                          <w:sz w:val="16"/>
                          <w:szCs w:val="16"/>
                          <w:lang w:bidi="fa-IR"/>
                        </w:rPr>
                      </w:pPr>
                      <w:r w:rsidRPr="00267CFC"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 xml:space="preserve">تعداد </w:t>
                      </w:r>
                      <w:r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>صفحات</w:t>
                      </w:r>
                      <w:r w:rsidRPr="00267CFC">
                        <w:rPr>
                          <w:rFonts w:cs="B Titr" w:hint="cs"/>
                          <w:sz w:val="16"/>
                          <w:szCs w:val="16"/>
                          <w:rtl/>
                          <w:lang w:bidi="fa-IR"/>
                        </w:rPr>
                        <w:t xml:space="preserve"> سؤال :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 </w:t>
                      </w:r>
                      <w:r w:rsidR="0002743E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6</w:t>
                      </w:r>
                      <w:r w:rsidRPr="00686E43"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 xml:space="preserve"> </w:t>
                      </w:r>
                      <w:r>
                        <w:rPr>
                          <w:rFonts w:cs="B Mitra" w:hint="cs"/>
                          <w:sz w:val="22"/>
                          <w:szCs w:val="22"/>
                          <w:rtl/>
                          <w:lang w:bidi="fa-IR"/>
                        </w:rPr>
                        <w:t>صفحه</w:t>
                      </w:r>
                    </w:p>
                    <w:p w14:paraId="1AD16A8A" w14:textId="77777777" w:rsidR="0030369B" w:rsidRPr="00267CFC" w:rsidRDefault="0030369B" w:rsidP="0030369B">
                      <w:pPr>
                        <w:shd w:val="clear" w:color="auto" w:fill="D9D9D9" w:themeFill="background1" w:themeFillShade="D9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roundrect>
            </v:group>
          </w:pict>
        </mc:Fallback>
      </mc:AlternateContent>
    </w:r>
  </w:p>
  <w:tbl>
    <w:tblPr>
      <w:tblStyle w:val="TableGrid"/>
      <w:bidiVisual/>
      <w:tblW w:w="0" w:type="auto"/>
      <w:tblInd w:w="24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57" w:type="dxa"/>
        <w:right w:w="57" w:type="dxa"/>
      </w:tblCellMar>
      <w:tblLook w:val="04A0" w:firstRow="1" w:lastRow="0" w:firstColumn="1" w:lastColumn="0" w:noHBand="0" w:noVBand="1"/>
    </w:tblPr>
    <w:tblGrid>
      <w:gridCol w:w="2694"/>
      <w:gridCol w:w="3118"/>
      <w:gridCol w:w="4105"/>
    </w:tblGrid>
    <w:tr w:rsidR="0030369B" w14:paraId="08D75A28" w14:textId="77777777" w:rsidTr="00EB3BC3">
      <w:tc>
        <w:tcPr>
          <w:tcW w:w="2694" w:type="dxa"/>
          <w:tcMar>
            <w:left w:w="57" w:type="dxa"/>
            <w:right w:w="57" w:type="dxa"/>
          </w:tcMar>
          <w:vAlign w:val="center"/>
        </w:tcPr>
        <w:p w14:paraId="6308ED25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b/>
              <w:bCs/>
              <w:szCs w:val="20"/>
              <w:rtl/>
            </w:rPr>
            <w:t xml:space="preserve">نام و نام خانوادگی:                                                </w:t>
          </w:r>
        </w:p>
      </w:tc>
      <w:tc>
        <w:tcPr>
          <w:tcW w:w="3118" w:type="dxa"/>
          <w:tcMar>
            <w:left w:w="57" w:type="dxa"/>
            <w:right w:w="57" w:type="dxa"/>
          </w:tcMar>
          <w:vAlign w:val="center"/>
        </w:tcPr>
        <w:p w14:paraId="687E992D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</w:p>
      </w:tc>
      <w:tc>
        <w:tcPr>
          <w:tcW w:w="4105" w:type="dxa"/>
          <w:tcMar>
            <w:left w:w="57" w:type="dxa"/>
            <w:right w:w="57" w:type="dxa"/>
          </w:tcMar>
          <w:vAlign w:val="center"/>
        </w:tcPr>
        <w:p w14:paraId="5BC75366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szCs w:val="20"/>
              <w:rtl/>
            </w:rPr>
            <w:t xml:space="preserve">پایه: </w:t>
          </w:r>
          <w:r>
            <w:rPr>
              <w:rFonts w:ascii="IRANSans(FaNum)" w:hAnsi="IRANSans(FaNum)" w:cs="IRANSans(FaNum)" w:hint="cs"/>
              <w:b/>
              <w:bCs/>
              <w:szCs w:val="20"/>
              <w:rtl/>
            </w:rPr>
            <w:t>دوا</w:t>
          </w:r>
          <w:r w:rsidRPr="00B71302">
            <w:rPr>
              <w:rFonts w:ascii="IRANSans(FaNum)" w:hAnsi="IRANSans(FaNum)" w:cs="IRANSans(FaNum)"/>
              <w:b/>
              <w:bCs/>
              <w:szCs w:val="20"/>
              <w:rtl/>
            </w:rPr>
            <w:t>زدهم</w:t>
          </w:r>
        </w:p>
      </w:tc>
    </w:tr>
    <w:tr w:rsidR="0030369B" w14:paraId="3C4954BA" w14:textId="77777777" w:rsidTr="00EB3BC3">
      <w:tc>
        <w:tcPr>
          <w:tcW w:w="2694" w:type="dxa"/>
          <w:tcMar>
            <w:left w:w="57" w:type="dxa"/>
            <w:right w:w="57" w:type="dxa"/>
          </w:tcMar>
          <w:vAlign w:val="center"/>
        </w:tcPr>
        <w:p w14:paraId="48AA6BCD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szCs w:val="20"/>
              <w:rtl/>
            </w:rPr>
            <w:t xml:space="preserve">نوبت امتحانی: </w:t>
          </w:r>
          <w:r w:rsidRPr="00B71302">
            <w:rPr>
              <w:rFonts w:ascii="IRANSans(FaNum)" w:hAnsi="IRANSans(FaNum)" w:cs="IRANSans(FaNum)"/>
              <w:b/>
              <w:bCs/>
              <w:szCs w:val="20"/>
              <w:rtl/>
            </w:rPr>
            <w:t xml:space="preserve">پایانی نوبت اول                                     </w:t>
          </w:r>
        </w:p>
      </w:tc>
      <w:tc>
        <w:tcPr>
          <w:tcW w:w="3118" w:type="dxa"/>
          <w:tcMar>
            <w:left w:w="57" w:type="dxa"/>
            <w:right w:w="57" w:type="dxa"/>
          </w:tcMar>
          <w:vAlign w:val="center"/>
        </w:tcPr>
        <w:p w14:paraId="4CF664F3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</w:p>
      </w:tc>
      <w:tc>
        <w:tcPr>
          <w:tcW w:w="4105" w:type="dxa"/>
          <w:tcMar>
            <w:left w:w="57" w:type="dxa"/>
            <w:right w:w="57" w:type="dxa"/>
          </w:tcMar>
          <w:vAlign w:val="center"/>
        </w:tcPr>
        <w:p w14:paraId="238B9113" w14:textId="49A51C82" w:rsidR="0030369B" w:rsidRPr="00B71302" w:rsidRDefault="0030369B" w:rsidP="0002743E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szCs w:val="20"/>
              <w:rtl/>
            </w:rPr>
            <w:t xml:space="preserve">رشته: </w:t>
          </w:r>
          <w:r>
            <w:rPr>
              <w:rFonts w:ascii="IRANSans(FaNum)" w:hAnsi="IRANSans(FaNum)" w:cs="IRANSans(FaNum)" w:hint="cs"/>
              <w:b/>
              <w:bCs/>
              <w:szCs w:val="20"/>
              <w:rtl/>
            </w:rPr>
            <w:t>ریاضی</w:t>
          </w:r>
        </w:p>
      </w:tc>
    </w:tr>
    <w:tr w:rsidR="0030369B" w14:paraId="36253F93" w14:textId="77777777" w:rsidTr="00EB3BC3">
      <w:tc>
        <w:tcPr>
          <w:tcW w:w="2694" w:type="dxa"/>
          <w:tcMar>
            <w:left w:w="57" w:type="dxa"/>
            <w:right w:w="57" w:type="dxa"/>
          </w:tcMar>
          <w:vAlign w:val="center"/>
        </w:tcPr>
        <w:p w14:paraId="644440B4" w14:textId="09F74589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>
            <w:rPr>
              <w:rFonts w:ascii="IRANSans(FaNum)" w:hAnsi="IRANSans(FaNum)" w:cs="IRANSans(FaNum)"/>
              <w:szCs w:val="20"/>
              <w:rtl/>
            </w:rPr>
            <w:t>سؤال امتحان</w:t>
          </w:r>
          <w:r w:rsidRPr="00B71302">
            <w:rPr>
              <w:rFonts w:ascii="IRANSans(FaNum)" w:hAnsi="IRANSans(FaNum)" w:cs="IRANSans(FaNum)"/>
              <w:szCs w:val="20"/>
              <w:rtl/>
            </w:rPr>
            <w:t>:</w:t>
          </w:r>
          <w:r>
            <w:rPr>
              <w:rFonts w:ascii="IRANSans(FaNum)" w:hAnsi="IRANSans(FaNum)" w:cs="IRANSans(FaNum)" w:hint="cs"/>
              <w:szCs w:val="20"/>
              <w:rtl/>
            </w:rPr>
            <w:t xml:space="preserve"> </w:t>
          </w:r>
          <w:r w:rsidR="0002743E">
            <w:rPr>
              <w:rFonts w:ascii="IRANSans(FaNum)" w:hAnsi="IRANSans(FaNum)" w:cs="IRANSans(FaNum)" w:hint="cs"/>
              <w:b/>
              <w:bCs/>
              <w:szCs w:val="20"/>
              <w:rtl/>
            </w:rPr>
            <w:t>فیزیک</w:t>
          </w:r>
          <w:r>
            <w:rPr>
              <w:rFonts w:ascii="IRANSans(FaNum)" w:hAnsi="IRANSans(FaNum)" w:cs="IRANSans(FaNum)" w:hint="cs"/>
              <w:b/>
              <w:bCs/>
              <w:szCs w:val="20"/>
              <w:rtl/>
            </w:rPr>
            <w:t>3</w:t>
          </w:r>
        </w:p>
      </w:tc>
      <w:tc>
        <w:tcPr>
          <w:tcW w:w="3118" w:type="dxa"/>
          <w:tcMar>
            <w:left w:w="57" w:type="dxa"/>
            <w:right w:w="57" w:type="dxa"/>
          </w:tcMar>
          <w:vAlign w:val="center"/>
        </w:tcPr>
        <w:p w14:paraId="29733121" w14:textId="5FEAA0E0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b/>
              <w:bCs/>
              <w:szCs w:val="20"/>
              <w:rtl/>
            </w:rPr>
            <w:t xml:space="preserve"> </w:t>
          </w:r>
          <w:r w:rsidRPr="00B71302">
            <w:rPr>
              <w:rFonts w:ascii="IRANSans(FaNum)" w:hAnsi="IRANSans(FaNum)" w:cs="IRANSans(FaNum)"/>
              <w:szCs w:val="20"/>
              <w:rtl/>
            </w:rPr>
            <w:t xml:space="preserve">نام دبیر: </w:t>
          </w:r>
          <w:r w:rsidRPr="00B71302">
            <w:rPr>
              <w:rFonts w:ascii="IRANSans(FaNum)" w:hAnsi="IRANSans(FaNum)" w:cs="IRANSans(FaNum)"/>
              <w:b/>
              <w:bCs/>
              <w:szCs w:val="20"/>
              <w:rtl/>
            </w:rPr>
            <w:t xml:space="preserve">جناب آقای </w:t>
          </w:r>
          <w:r w:rsidR="0002743E">
            <w:rPr>
              <w:rFonts w:ascii="IRANSans(FaNum)" w:hAnsi="IRANSans(FaNum)" w:cs="IRANSans(FaNum)" w:hint="cs"/>
              <w:b/>
              <w:bCs/>
              <w:szCs w:val="20"/>
              <w:rtl/>
            </w:rPr>
            <w:t>فدایی فرد</w:t>
          </w:r>
        </w:p>
      </w:tc>
      <w:tc>
        <w:tcPr>
          <w:tcW w:w="4105" w:type="dxa"/>
          <w:tcMar>
            <w:left w:w="57" w:type="dxa"/>
            <w:right w:w="57" w:type="dxa"/>
          </w:tcMar>
          <w:vAlign w:val="center"/>
        </w:tcPr>
        <w:p w14:paraId="43307C81" w14:textId="77777777" w:rsidR="0030369B" w:rsidRPr="00B71302" w:rsidRDefault="0030369B" w:rsidP="0030369B">
          <w:pPr>
            <w:pStyle w:val="Header"/>
            <w:spacing w:line="360" w:lineRule="auto"/>
            <w:rPr>
              <w:rFonts w:ascii="IRANSans(FaNum)" w:hAnsi="IRANSans(FaNum)" w:cs="IRANSans(FaNum)"/>
              <w:b/>
              <w:bCs/>
              <w:szCs w:val="20"/>
              <w:rtl/>
            </w:rPr>
          </w:pPr>
          <w:r w:rsidRPr="00B71302">
            <w:rPr>
              <w:rFonts w:ascii="IRANSans(FaNum)" w:hAnsi="IRANSans(FaNum)" w:cs="IRANSans(FaNum)"/>
              <w:szCs w:val="20"/>
              <w:rtl/>
            </w:rPr>
            <w:t>سال تحصیلی:</w:t>
          </w:r>
          <w:r w:rsidRPr="00B71302">
            <w:rPr>
              <w:rFonts w:ascii="IRANSans(FaNum)" w:hAnsi="IRANSans(FaNum)" w:cs="IRANSans(FaNum)"/>
              <w:b/>
              <w:bCs/>
              <w:sz w:val="18"/>
              <w:szCs w:val="18"/>
              <w:rtl/>
            </w:rPr>
            <w:t xml:space="preserve"> 1402-1401</w:t>
          </w:r>
        </w:p>
      </w:tc>
    </w:tr>
  </w:tbl>
  <w:p w14:paraId="4E04B4A8" w14:textId="77777777" w:rsidR="0030369B" w:rsidRDefault="0030369B" w:rsidP="0030369B">
    <w:pPr>
      <w:pStyle w:val="Header"/>
      <w:rPr>
        <w:rtl/>
      </w:rPr>
    </w:pPr>
    <w:r>
      <w:rPr>
        <w:noProof/>
        <w:rtl/>
      </w:rPr>
      <mc:AlternateContent>
        <mc:Choice Requires="wps">
          <w:drawing>
            <wp:anchor distT="0" distB="0" distL="114300" distR="114300" simplePos="0" relativeHeight="251688448" behindDoc="0" locked="0" layoutInCell="1" allowOverlap="1" wp14:anchorId="03246A5D" wp14:editId="27112975">
              <wp:simplePos x="0" y="0"/>
              <wp:positionH relativeFrom="page">
                <wp:posOffset>2178050</wp:posOffset>
              </wp:positionH>
              <wp:positionV relativeFrom="paragraph">
                <wp:posOffset>108585</wp:posOffset>
              </wp:positionV>
              <wp:extent cx="3766820" cy="377190"/>
              <wp:effectExtent l="0" t="0" r="0" b="3810"/>
              <wp:wrapNone/>
              <wp:docPr id="30" name="Text Box 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66820" cy="37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EF100AE" w14:textId="77777777" w:rsidR="0030369B" w:rsidRPr="00803F35" w:rsidRDefault="0030369B" w:rsidP="0030369B">
                          <w:pPr>
                            <w:pStyle w:val="Heading3"/>
                            <w:rPr>
                              <w:rFonts w:cs="B Yagut"/>
                              <w:rtl/>
                            </w:rPr>
                          </w:pPr>
                          <w:r>
                            <w:rPr>
                              <w:rFonts w:cs="B Yagut"/>
                              <w:rtl/>
                            </w:rPr>
                            <w:t>نمره</w:t>
                          </w:r>
                          <w:r>
                            <w:rPr>
                              <w:rFonts w:cs="B Yagut" w:hint="cs"/>
                              <w:rtl/>
                            </w:rPr>
                            <w:t xml:space="preserve"> </w:t>
                          </w:r>
                          <w:r w:rsidRPr="00803F35">
                            <w:rPr>
                              <w:rFonts w:cs="B Yagut"/>
                              <w:b w:val="0"/>
                              <w:bCs w:val="0"/>
                              <w:rtl/>
                            </w:rPr>
                            <w:t>به‌عدد:</w:t>
                          </w:r>
                          <w:r w:rsidRPr="00803F35">
                            <w:rPr>
                              <w:rFonts w:cs="B Yagut" w:hint="cs"/>
                              <w:rtl/>
                            </w:rPr>
                            <w:t xml:space="preserve">            </w:t>
                          </w:r>
                          <w:r>
                            <w:rPr>
                              <w:rFonts w:cs="B Yagut" w:hint="cs"/>
                              <w:rtl/>
                            </w:rPr>
                            <w:t xml:space="preserve">          </w:t>
                          </w:r>
                          <w:r w:rsidRPr="00803F35">
                            <w:rPr>
                              <w:rFonts w:cs="B Yagut" w:hint="cs"/>
                              <w:rtl/>
                            </w:rPr>
                            <w:t xml:space="preserve">            </w:t>
                          </w:r>
                          <w:r w:rsidRPr="00803F35">
                            <w:rPr>
                              <w:rFonts w:cs="B Yagut"/>
                              <w:b w:val="0"/>
                              <w:bCs w:val="0"/>
                              <w:rtl/>
                            </w:rPr>
                            <w:t>به‌حروف: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3246A5D" id="Text Box 35" o:spid="_x0000_s1101" type="#_x0000_t202" style="position:absolute;left:0;text-align:left;margin-left:171.5pt;margin-top:8.55pt;width:296.6pt;height:29.7pt;z-index:2516884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" filled="f" stroked="f">
              <v:textbox>
                <w:txbxContent>
                  <w:p w14:paraId="6EF100AE" w14:textId="77777777" w:rsidR="0030369B" w:rsidRPr="00803F35" w:rsidRDefault="0030369B" w:rsidP="0030369B">
                    <w:pPr>
                      <w:pStyle w:val="Heading3"/>
                      <w:rPr>
                        <w:rFonts w:cs="B Yagut"/>
                        <w:rtl/>
                      </w:rPr>
                    </w:pPr>
                    <w:r>
                      <w:rPr>
                        <w:rFonts w:cs="B Yagut"/>
                        <w:rtl/>
                      </w:rPr>
                      <w:t>نمره</w:t>
                    </w:r>
                    <w:r>
                      <w:rPr>
                        <w:rFonts w:cs="B Yagut" w:hint="cs"/>
                        <w:rtl/>
                      </w:rPr>
                      <w:t xml:space="preserve"> </w:t>
                    </w:r>
                    <w:r w:rsidRPr="00803F35">
                      <w:rPr>
                        <w:rFonts w:cs="B Yagut"/>
                        <w:b w:val="0"/>
                        <w:bCs w:val="0"/>
                        <w:rtl/>
                      </w:rPr>
                      <w:t>به‌عدد:</w:t>
                    </w:r>
                    <w:r w:rsidRPr="00803F35">
                      <w:rPr>
                        <w:rFonts w:cs="B Yagut" w:hint="cs"/>
                        <w:rtl/>
                      </w:rPr>
                      <w:t xml:space="preserve">            </w:t>
                    </w:r>
                    <w:r>
                      <w:rPr>
                        <w:rFonts w:cs="B Yagut" w:hint="cs"/>
                        <w:rtl/>
                      </w:rPr>
                      <w:t xml:space="preserve">          </w:t>
                    </w:r>
                    <w:r w:rsidRPr="00803F35">
                      <w:rPr>
                        <w:rFonts w:cs="B Yagut" w:hint="cs"/>
                        <w:rtl/>
                      </w:rPr>
                      <w:t xml:space="preserve">            </w:t>
                    </w:r>
                    <w:r w:rsidRPr="00803F35">
                      <w:rPr>
                        <w:rFonts w:cs="B Yagut"/>
                        <w:b w:val="0"/>
                        <w:bCs w:val="0"/>
                        <w:rtl/>
                      </w:rPr>
                      <w:t>به‌حروف:</w:t>
                    </w:r>
                  </w:p>
                </w:txbxContent>
              </v:textbox>
              <w10:wrap anchorx="page"/>
            </v:shape>
          </w:pict>
        </mc:Fallback>
      </mc:AlternateContent>
    </w:r>
    <w:r>
      <w:rPr>
        <w:noProof/>
        <w:rtl/>
      </w:rPr>
      <mc:AlternateContent>
        <mc:Choice Requires="wps">
          <w:drawing>
            <wp:anchor distT="0" distB="0" distL="114300" distR="114300" simplePos="0" relativeHeight="251689472" behindDoc="1" locked="0" layoutInCell="0" allowOverlap="1" wp14:anchorId="587045C5" wp14:editId="6631865B">
              <wp:simplePos x="0" y="0"/>
              <wp:positionH relativeFrom="page">
                <wp:posOffset>1250315</wp:posOffset>
              </wp:positionH>
              <wp:positionV relativeFrom="paragraph">
                <wp:posOffset>69215</wp:posOffset>
              </wp:positionV>
              <wp:extent cx="5194935" cy="478790"/>
              <wp:effectExtent l="0" t="0" r="24765" b="16510"/>
              <wp:wrapNone/>
              <wp:docPr id="29" name="AutoShape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194935" cy="478790"/>
                      </a:xfrm>
                      <a:prstGeom prst="roundRect">
                        <a:avLst>
                          <a:gd name="adj" fmla="val 16898"/>
                        </a:avLst>
                      </a:prstGeom>
                      <a:solidFill>
                        <a:srgbClr val="D8D8D8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3414567D" id="AutoShape 36" o:spid="_x0000_s1026" style="position:absolute;margin-left:98.45pt;margin-top:5.45pt;width:409.05pt;height:37.7pt;z-index:-2516270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arcsize="1107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" o:allowincell="f" fillcolor="#d8d8d8">
              <w10:wrap anchorx="page"/>
            </v:roundrect>
          </w:pict>
        </mc:Fallback>
      </mc:AlternateContent>
    </w:r>
  </w:p>
  <w:p w14:paraId="25936B19" w14:textId="77777777" w:rsidR="0030369B" w:rsidRPr="002716BB" w:rsidRDefault="0030369B" w:rsidP="0030369B">
    <w:pPr>
      <w:pStyle w:val="Header"/>
      <w:rPr>
        <w:sz w:val="6"/>
        <w:szCs w:val="10"/>
        <w:rtl/>
      </w:rPr>
    </w:pPr>
  </w:p>
  <w:p w14:paraId="23805E4C" w14:textId="77777777" w:rsidR="0030369B" w:rsidRDefault="0030369B" w:rsidP="0030369B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87424" behindDoc="0" locked="0" layoutInCell="1" allowOverlap="1" wp14:anchorId="14FC5190" wp14:editId="2ED1C87F">
              <wp:simplePos x="0" y="0"/>
              <wp:positionH relativeFrom="column">
                <wp:posOffset>6339205</wp:posOffset>
              </wp:positionH>
              <wp:positionV relativeFrom="paragraph">
                <wp:posOffset>222250</wp:posOffset>
              </wp:positionV>
              <wp:extent cx="0" cy="7775575"/>
              <wp:effectExtent l="0" t="0" r="19050" b="34925"/>
              <wp:wrapNone/>
              <wp:docPr id="27" name="Line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0" cy="777557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84DA2C7" id="Line 12" o:spid="_x0000_s1026" style="position:absolute;flip:x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9.15pt,17.5pt" to="499.15pt,62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"/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86400" behindDoc="1" locked="0" layoutInCell="1" allowOverlap="1" wp14:anchorId="4105790B" wp14:editId="0A016AB9">
              <wp:simplePos x="0" y="0"/>
              <wp:positionH relativeFrom="column">
                <wp:posOffset>1905</wp:posOffset>
              </wp:positionH>
              <wp:positionV relativeFrom="paragraph">
                <wp:posOffset>222250</wp:posOffset>
              </wp:positionV>
              <wp:extent cx="6858000" cy="7762875"/>
              <wp:effectExtent l="0" t="0" r="19050" b="28575"/>
              <wp:wrapNone/>
              <wp:docPr id="28" name="AutoShape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858000" cy="7762875"/>
                      </a:xfrm>
                      <a:prstGeom prst="roundRect">
                        <a:avLst>
                          <a:gd name="adj" fmla="val 2296"/>
                        </a:avLst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22FFB3E" id="AutoShape 11" o:spid="_x0000_s1026" style="position:absolute;margin-left:.15pt;margin-top:17.5pt;width:540pt;height:611.25pt;z-index:-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5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" filled="f" fillcolor="silver" strokeweight="1pt"/>
          </w:pict>
        </mc:Fallback>
      </mc:AlternateContent>
    </w:r>
  </w:p>
  <w:p w14:paraId="42D5B1AB" w14:textId="69D6B61E" w:rsidR="00507A62" w:rsidRPr="0030369B" w:rsidRDefault="00507A62" w:rsidP="003036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42943"/>
    <w:multiLevelType w:val="hybridMultilevel"/>
    <w:tmpl w:val="DBA02860"/>
    <w:lvl w:ilvl="0" w:tplc="BE3A6EC4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 w15:restartNumberingAfterBreak="0">
    <w:nsid w:val="0BA30CCF"/>
    <w:multiLevelType w:val="hybridMultilevel"/>
    <w:tmpl w:val="28E4023C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 w15:restartNumberingAfterBreak="0">
    <w:nsid w:val="0D95375E"/>
    <w:multiLevelType w:val="hybridMultilevel"/>
    <w:tmpl w:val="077A41B4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 w15:restartNumberingAfterBreak="0">
    <w:nsid w:val="0DB45B82"/>
    <w:multiLevelType w:val="hybridMultilevel"/>
    <w:tmpl w:val="7278EA6E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 w15:restartNumberingAfterBreak="0">
    <w:nsid w:val="0EA870DA"/>
    <w:multiLevelType w:val="hybridMultilevel"/>
    <w:tmpl w:val="D486BE8E"/>
    <w:lvl w:ilvl="0" w:tplc="A07882F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0ED10F78"/>
    <w:multiLevelType w:val="hybridMultilevel"/>
    <w:tmpl w:val="5600C11A"/>
    <w:lvl w:ilvl="0" w:tplc="BEE2611E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 w15:restartNumberingAfterBreak="0">
    <w:nsid w:val="0FA56526"/>
    <w:multiLevelType w:val="hybridMultilevel"/>
    <w:tmpl w:val="8CC4DD3E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104273F5"/>
    <w:multiLevelType w:val="hybridMultilevel"/>
    <w:tmpl w:val="7F92AA30"/>
    <w:lvl w:ilvl="0" w:tplc="DE004828">
      <w:start w:val="1"/>
      <w:numFmt w:val="bullet"/>
      <w:lvlText w:val=""/>
      <w:lvlJc w:val="left"/>
      <w:pPr>
        <w:ind w:left="1712" w:hanging="360"/>
      </w:pPr>
      <w:rPr>
        <w:rFonts w:ascii="Symbol" w:hAnsi="Symbol" w:cs="Symbol" w:hint="default"/>
        <w:bCs w:val="0"/>
        <w:iCs w:val="0"/>
        <w:szCs w:val="28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8" w15:restartNumberingAfterBreak="0">
    <w:nsid w:val="11791031"/>
    <w:multiLevelType w:val="hybridMultilevel"/>
    <w:tmpl w:val="9E06C272"/>
    <w:lvl w:ilvl="0" w:tplc="04090001">
      <w:start w:val="1"/>
      <w:numFmt w:val="bullet"/>
      <w:lvlText w:val=""/>
      <w:lvlJc w:val="left"/>
      <w:pPr>
        <w:ind w:left="21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9" w15:restartNumberingAfterBreak="0">
    <w:nsid w:val="130D1EFD"/>
    <w:multiLevelType w:val="hybridMultilevel"/>
    <w:tmpl w:val="218097C8"/>
    <w:lvl w:ilvl="0" w:tplc="04090001">
      <w:start w:val="1"/>
      <w:numFmt w:val="bullet"/>
      <w:lvlText w:val=""/>
      <w:lvlJc w:val="left"/>
      <w:pPr>
        <w:ind w:left="2432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3152" w:hanging="360"/>
      </w:pPr>
    </w:lvl>
    <w:lvl w:ilvl="2" w:tplc="0409001B" w:tentative="1">
      <w:start w:val="1"/>
      <w:numFmt w:val="lowerRoman"/>
      <w:lvlText w:val="%3."/>
      <w:lvlJc w:val="right"/>
      <w:pPr>
        <w:ind w:left="3872" w:hanging="180"/>
      </w:pPr>
    </w:lvl>
    <w:lvl w:ilvl="3" w:tplc="0409000F" w:tentative="1">
      <w:start w:val="1"/>
      <w:numFmt w:val="decimal"/>
      <w:lvlText w:val="%4."/>
      <w:lvlJc w:val="left"/>
      <w:pPr>
        <w:ind w:left="4592" w:hanging="360"/>
      </w:pPr>
    </w:lvl>
    <w:lvl w:ilvl="4" w:tplc="04090019" w:tentative="1">
      <w:start w:val="1"/>
      <w:numFmt w:val="lowerLetter"/>
      <w:lvlText w:val="%5."/>
      <w:lvlJc w:val="left"/>
      <w:pPr>
        <w:ind w:left="5312" w:hanging="360"/>
      </w:pPr>
    </w:lvl>
    <w:lvl w:ilvl="5" w:tplc="0409001B" w:tentative="1">
      <w:start w:val="1"/>
      <w:numFmt w:val="lowerRoman"/>
      <w:lvlText w:val="%6."/>
      <w:lvlJc w:val="right"/>
      <w:pPr>
        <w:ind w:left="6032" w:hanging="180"/>
      </w:pPr>
    </w:lvl>
    <w:lvl w:ilvl="6" w:tplc="0409000F" w:tentative="1">
      <w:start w:val="1"/>
      <w:numFmt w:val="decimal"/>
      <w:lvlText w:val="%7."/>
      <w:lvlJc w:val="left"/>
      <w:pPr>
        <w:ind w:left="6752" w:hanging="360"/>
      </w:pPr>
    </w:lvl>
    <w:lvl w:ilvl="7" w:tplc="04090019" w:tentative="1">
      <w:start w:val="1"/>
      <w:numFmt w:val="lowerLetter"/>
      <w:lvlText w:val="%8."/>
      <w:lvlJc w:val="left"/>
      <w:pPr>
        <w:ind w:left="7472" w:hanging="360"/>
      </w:pPr>
    </w:lvl>
    <w:lvl w:ilvl="8" w:tplc="0409001B" w:tentative="1">
      <w:start w:val="1"/>
      <w:numFmt w:val="lowerRoman"/>
      <w:lvlText w:val="%9."/>
      <w:lvlJc w:val="right"/>
      <w:pPr>
        <w:ind w:left="8192" w:hanging="180"/>
      </w:pPr>
    </w:lvl>
  </w:abstractNum>
  <w:abstractNum w:abstractNumId="10" w15:restartNumberingAfterBreak="0">
    <w:nsid w:val="156C747D"/>
    <w:multiLevelType w:val="hybridMultilevel"/>
    <w:tmpl w:val="B5482412"/>
    <w:lvl w:ilvl="0" w:tplc="D7EC310A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1ACE0F62"/>
    <w:multiLevelType w:val="hybridMultilevel"/>
    <w:tmpl w:val="EE2EFC84"/>
    <w:lvl w:ilvl="0" w:tplc="0DAE1634">
      <w:start w:val="1"/>
      <w:numFmt w:val="decimal"/>
      <w:lvlText w:val="%1."/>
      <w:lvlJc w:val="left"/>
      <w:pPr>
        <w:ind w:left="135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 w15:restartNumberingAfterBreak="0">
    <w:nsid w:val="1CD139FD"/>
    <w:multiLevelType w:val="hybridMultilevel"/>
    <w:tmpl w:val="8AAC90E0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 w15:restartNumberingAfterBreak="0">
    <w:nsid w:val="1F6C1FBA"/>
    <w:multiLevelType w:val="hybridMultilevel"/>
    <w:tmpl w:val="165C18A2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 w15:restartNumberingAfterBreak="0">
    <w:nsid w:val="202901D9"/>
    <w:multiLevelType w:val="hybridMultilevel"/>
    <w:tmpl w:val="53D8DE56"/>
    <w:lvl w:ilvl="0" w:tplc="2ED27566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5" w15:restartNumberingAfterBreak="0">
    <w:nsid w:val="229319B7"/>
    <w:multiLevelType w:val="hybridMultilevel"/>
    <w:tmpl w:val="E09EC490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 w15:restartNumberingAfterBreak="0">
    <w:nsid w:val="274E2755"/>
    <w:multiLevelType w:val="hybridMultilevel"/>
    <w:tmpl w:val="768AFC9A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 w15:restartNumberingAfterBreak="0">
    <w:nsid w:val="295433B8"/>
    <w:multiLevelType w:val="hybridMultilevel"/>
    <w:tmpl w:val="D486BE8E"/>
    <w:lvl w:ilvl="0" w:tplc="A07882F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29BE093F"/>
    <w:multiLevelType w:val="hybridMultilevel"/>
    <w:tmpl w:val="DFA44084"/>
    <w:lvl w:ilvl="0" w:tplc="02EC72DC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 w15:restartNumberingAfterBreak="0">
    <w:nsid w:val="2C4B035C"/>
    <w:multiLevelType w:val="hybridMultilevel"/>
    <w:tmpl w:val="45B21A08"/>
    <w:lvl w:ilvl="0" w:tplc="830E4F9A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 w15:restartNumberingAfterBreak="0">
    <w:nsid w:val="2CB72EF8"/>
    <w:multiLevelType w:val="hybridMultilevel"/>
    <w:tmpl w:val="4370B0A6"/>
    <w:lvl w:ilvl="0" w:tplc="04090001">
      <w:start w:val="1"/>
      <w:numFmt w:val="bullet"/>
      <w:lvlText w:val=""/>
      <w:lvlJc w:val="left"/>
      <w:pPr>
        <w:ind w:left="20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21" w15:restartNumberingAfterBreak="0">
    <w:nsid w:val="2ED976B0"/>
    <w:multiLevelType w:val="hybridMultilevel"/>
    <w:tmpl w:val="3BDCB3F8"/>
    <w:lvl w:ilvl="0" w:tplc="04090001">
      <w:start w:val="1"/>
      <w:numFmt w:val="bullet"/>
      <w:lvlText w:val=""/>
      <w:lvlJc w:val="left"/>
      <w:pPr>
        <w:ind w:left="19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77" w:hanging="360"/>
      </w:pPr>
      <w:rPr>
        <w:rFonts w:ascii="Wingdings" w:hAnsi="Wingdings" w:hint="default"/>
      </w:rPr>
    </w:lvl>
  </w:abstractNum>
  <w:abstractNum w:abstractNumId="22" w15:restartNumberingAfterBreak="0">
    <w:nsid w:val="32A0693F"/>
    <w:multiLevelType w:val="hybridMultilevel"/>
    <w:tmpl w:val="14F8B23A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 w15:restartNumberingAfterBreak="0">
    <w:nsid w:val="382523C6"/>
    <w:multiLevelType w:val="hybridMultilevel"/>
    <w:tmpl w:val="8B386D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1163C2"/>
    <w:multiLevelType w:val="hybridMultilevel"/>
    <w:tmpl w:val="3878CC96"/>
    <w:lvl w:ilvl="0" w:tplc="4AB2F8DE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 w15:restartNumberingAfterBreak="0">
    <w:nsid w:val="43F27025"/>
    <w:multiLevelType w:val="hybridMultilevel"/>
    <w:tmpl w:val="8050E830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6" w15:restartNumberingAfterBreak="0">
    <w:nsid w:val="4BED1527"/>
    <w:multiLevelType w:val="hybridMultilevel"/>
    <w:tmpl w:val="85F69AF8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 w15:restartNumberingAfterBreak="0">
    <w:nsid w:val="4BF24539"/>
    <w:multiLevelType w:val="hybridMultilevel"/>
    <w:tmpl w:val="D6563E5A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8" w15:restartNumberingAfterBreak="0">
    <w:nsid w:val="5A302A32"/>
    <w:multiLevelType w:val="hybridMultilevel"/>
    <w:tmpl w:val="B2EA4A5E"/>
    <w:lvl w:ilvl="0" w:tplc="25F69592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9" w15:restartNumberingAfterBreak="0">
    <w:nsid w:val="5D263F2F"/>
    <w:multiLevelType w:val="hybridMultilevel"/>
    <w:tmpl w:val="D032A6F2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0" w15:restartNumberingAfterBreak="0">
    <w:nsid w:val="5ED83C8F"/>
    <w:multiLevelType w:val="hybridMultilevel"/>
    <w:tmpl w:val="00A2B680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1" w15:restartNumberingAfterBreak="0">
    <w:nsid w:val="636445BF"/>
    <w:multiLevelType w:val="hybridMultilevel"/>
    <w:tmpl w:val="8446F986"/>
    <w:lvl w:ilvl="0" w:tplc="AEDE1588">
      <w:start w:val="3"/>
      <w:numFmt w:val="decimal"/>
      <w:lvlText w:val="%1.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2" w15:restartNumberingAfterBreak="0">
    <w:nsid w:val="6A6E52D8"/>
    <w:multiLevelType w:val="hybridMultilevel"/>
    <w:tmpl w:val="949EDD4A"/>
    <w:lvl w:ilvl="0" w:tplc="463A7728">
      <w:start w:val="5"/>
      <w:numFmt w:val="arabicAlpha"/>
      <w:lvlText w:val="%1)"/>
      <w:lvlJc w:val="left"/>
      <w:pPr>
        <w:ind w:left="1776" w:hanging="360"/>
      </w:pPr>
      <w:rPr>
        <w:rFonts w:ascii="XB Kayhan Sayeh" w:hAnsi="XB Kayhan Sayeh" w:hint="default"/>
      </w:rPr>
    </w:lvl>
    <w:lvl w:ilvl="1" w:tplc="04090019" w:tentative="1">
      <w:start w:val="1"/>
      <w:numFmt w:val="lowerLetter"/>
      <w:lvlText w:val="%2."/>
      <w:lvlJc w:val="left"/>
      <w:pPr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3" w15:restartNumberingAfterBreak="0">
    <w:nsid w:val="6F5E2A1A"/>
    <w:multiLevelType w:val="hybridMultilevel"/>
    <w:tmpl w:val="F4AC1FC6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4" w15:restartNumberingAfterBreak="0">
    <w:nsid w:val="707C25E0"/>
    <w:multiLevelType w:val="hybridMultilevel"/>
    <w:tmpl w:val="2C4CC608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5" w15:restartNumberingAfterBreak="0">
    <w:nsid w:val="7423262C"/>
    <w:multiLevelType w:val="hybridMultilevel"/>
    <w:tmpl w:val="706EBD32"/>
    <w:lvl w:ilvl="0" w:tplc="AF528F5E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 w15:restartNumberingAfterBreak="0">
    <w:nsid w:val="796D2E1E"/>
    <w:multiLevelType w:val="hybridMultilevel"/>
    <w:tmpl w:val="FF109DF8"/>
    <w:lvl w:ilvl="0" w:tplc="475AB2F6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7" w15:restartNumberingAfterBreak="0">
    <w:nsid w:val="7B8D2AF8"/>
    <w:multiLevelType w:val="hybridMultilevel"/>
    <w:tmpl w:val="65D4E218"/>
    <w:lvl w:ilvl="0" w:tplc="AAFE8650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8" w15:restartNumberingAfterBreak="0">
    <w:nsid w:val="7D672488"/>
    <w:multiLevelType w:val="hybridMultilevel"/>
    <w:tmpl w:val="B34AA476"/>
    <w:lvl w:ilvl="0" w:tplc="2C96F1AA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9" w15:restartNumberingAfterBreak="0">
    <w:nsid w:val="7D71243F"/>
    <w:multiLevelType w:val="hybridMultilevel"/>
    <w:tmpl w:val="E67A9C36"/>
    <w:lvl w:ilvl="0" w:tplc="FEF21332">
      <w:start w:val="1"/>
      <w:numFmt w:val="decimal"/>
      <w:lvlText w:val="%1."/>
      <w:lvlJc w:val="left"/>
      <w:pPr>
        <w:ind w:left="1352" w:hanging="360"/>
      </w:pPr>
      <w:rPr>
        <w:rFonts w:cs="B Nazani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7"/>
  </w:num>
  <w:num w:numId="2">
    <w:abstractNumId w:val="8"/>
  </w:num>
  <w:num w:numId="3">
    <w:abstractNumId w:val="21"/>
  </w:num>
  <w:num w:numId="4">
    <w:abstractNumId w:val="25"/>
  </w:num>
  <w:num w:numId="5">
    <w:abstractNumId w:val="31"/>
  </w:num>
  <w:num w:numId="6">
    <w:abstractNumId w:val="20"/>
  </w:num>
  <w:num w:numId="7">
    <w:abstractNumId w:val="23"/>
  </w:num>
  <w:num w:numId="8">
    <w:abstractNumId w:val="32"/>
  </w:num>
  <w:num w:numId="9">
    <w:abstractNumId w:val="11"/>
  </w:num>
  <w:num w:numId="10">
    <w:abstractNumId w:val="24"/>
  </w:num>
  <w:num w:numId="11">
    <w:abstractNumId w:val="10"/>
  </w:num>
  <w:num w:numId="12">
    <w:abstractNumId w:val="0"/>
  </w:num>
  <w:num w:numId="13">
    <w:abstractNumId w:val="17"/>
  </w:num>
  <w:num w:numId="14">
    <w:abstractNumId w:val="4"/>
  </w:num>
  <w:num w:numId="15">
    <w:abstractNumId w:val="28"/>
  </w:num>
  <w:num w:numId="16">
    <w:abstractNumId w:val="36"/>
  </w:num>
  <w:num w:numId="17">
    <w:abstractNumId w:val="14"/>
  </w:num>
  <w:num w:numId="18">
    <w:abstractNumId w:val="35"/>
  </w:num>
  <w:num w:numId="19">
    <w:abstractNumId w:val="5"/>
  </w:num>
  <w:num w:numId="20">
    <w:abstractNumId w:val="18"/>
  </w:num>
  <w:num w:numId="21">
    <w:abstractNumId w:val="19"/>
  </w:num>
  <w:num w:numId="22">
    <w:abstractNumId w:val="38"/>
  </w:num>
  <w:num w:numId="23">
    <w:abstractNumId w:val="39"/>
  </w:num>
  <w:num w:numId="24">
    <w:abstractNumId w:val="1"/>
  </w:num>
  <w:num w:numId="25">
    <w:abstractNumId w:val="6"/>
  </w:num>
  <w:num w:numId="26">
    <w:abstractNumId w:val="3"/>
  </w:num>
  <w:num w:numId="27">
    <w:abstractNumId w:val="34"/>
  </w:num>
  <w:num w:numId="28">
    <w:abstractNumId w:val="26"/>
  </w:num>
  <w:num w:numId="29">
    <w:abstractNumId w:val="22"/>
  </w:num>
  <w:num w:numId="30">
    <w:abstractNumId w:val="27"/>
  </w:num>
  <w:num w:numId="31">
    <w:abstractNumId w:val="30"/>
  </w:num>
  <w:num w:numId="32">
    <w:abstractNumId w:val="16"/>
  </w:num>
  <w:num w:numId="33">
    <w:abstractNumId w:val="2"/>
  </w:num>
  <w:num w:numId="34">
    <w:abstractNumId w:val="29"/>
  </w:num>
  <w:num w:numId="35">
    <w:abstractNumId w:val="15"/>
  </w:num>
  <w:num w:numId="36">
    <w:abstractNumId w:val="13"/>
  </w:num>
  <w:num w:numId="37">
    <w:abstractNumId w:val="33"/>
  </w:num>
  <w:num w:numId="38">
    <w:abstractNumId w:val="12"/>
  </w:num>
  <w:num w:numId="39">
    <w:abstractNumId w:val="37"/>
  </w:num>
  <w:num w:numId="4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>
      <o:colormru v:ext="edit" colors="#ddd,#777,gray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547D"/>
    <w:rsid w:val="00000299"/>
    <w:rsid w:val="000007B6"/>
    <w:rsid w:val="00000B57"/>
    <w:rsid w:val="0000294C"/>
    <w:rsid w:val="000036D2"/>
    <w:rsid w:val="00003EEB"/>
    <w:rsid w:val="00004185"/>
    <w:rsid w:val="000054BE"/>
    <w:rsid w:val="00007B16"/>
    <w:rsid w:val="00015651"/>
    <w:rsid w:val="000156C7"/>
    <w:rsid w:val="000157BA"/>
    <w:rsid w:val="00015D6A"/>
    <w:rsid w:val="00016AA9"/>
    <w:rsid w:val="00020320"/>
    <w:rsid w:val="00020822"/>
    <w:rsid w:val="00020E0A"/>
    <w:rsid w:val="00021144"/>
    <w:rsid w:val="00022641"/>
    <w:rsid w:val="0002390F"/>
    <w:rsid w:val="00024518"/>
    <w:rsid w:val="00025432"/>
    <w:rsid w:val="000259DB"/>
    <w:rsid w:val="00025B95"/>
    <w:rsid w:val="0002743E"/>
    <w:rsid w:val="00030507"/>
    <w:rsid w:val="000307CA"/>
    <w:rsid w:val="00030B8D"/>
    <w:rsid w:val="00030D1F"/>
    <w:rsid w:val="00032398"/>
    <w:rsid w:val="0003569D"/>
    <w:rsid w:val="00036193"/>
    <w:rsid w:val="000373CC"/>
    <w:rsid w:val="000378C3"/>
    <w:rsid w:val="000408E7"/>
    <w:rsid w:val="000410BD"/>
    <w:rsid w:val="000416F4"/>
    <w:rsid w:val="000429B6"/>
    <w:rsid w:val="00043658"/>
    <w:rsid w:val="000446A7"/>
    <w:rsid w:val="00045145"/>
    <w:rsid w:val="00046659"/>
    <w:rsid w:val="00046FA4"/>
    <w:rsid w:val="0004703C"/>
    <w:rsid w:val="0005044B"/>
    <w:rsid w:val="000509DC"/>
    <w:rsid w:val="000509E7"/>
    <w:rsid w:val="000535CA"/>
    <w:rsid w:val="00053AC7"/>
    <w:rsid w:val="00053BD5"/>
    <w:rsid w:val="00060435"/>
    <w:rsid w:val="00060C76"/>
    <w:rsid w:val="00060FD6"/>
    <w:rsid w:val="0006111B"/>
    <w:rsid w:val="0006275F"/>
    <w:rsid w:val="00062B77"/>
    <w:rsid w:val="00064691"/>
    <w:rsid w:val="0006605A"/>
    <w:rsid w:val="00066D20"/>
    <w:rsid w:val="000675D6"/>
    <w:rsid w:val="00067608"/>
    <w:rsid w:val="00070D47"/>
    <w:rsid w:val="00071474"/>
    <w:rsid w:val="00073EC6"/>
    <w:rsid w:val="00074076"/>
    <w:rsid w:val="00075B27"/>
    <w:rsid w:val="000770B1"/>
    <w:rsid w:val="00077ECB"/>
    <w:rsid w:val="0008116F"/>
    <w:rsid w:val="00081EC6"/>
    <w:rsid w:val="00083A92"/>
    <w:rsid w:val="0008562F"/>
    <w:rsid w:val="00086557"/>
    <w:rsid w:val="00090EF7"/>
    <w:rsid w:val="00091980"/>
    <w:rsid w:val="00092A4E"/>
    <w:rsid w:val="00092FB2"/>
    <w:rsid w:val="00095D46"/>
    <w:rsid w:val="00096A69"/>
    <w:rsid w:val="000A06F1"/>
    <w:rsid w:val="000A14A7"/>
    <w:rsid w:val="000A1548"/>
    <w:rsid w:val="000A5297"/>
    <w:rsid w:val="000A60D3"/>
    <w:rsid w:val="000A67D4"/>
    <w:rsid w:val="000A6C66"/>
    <w:rsid w:val="000A77D0"/>
    <w:rsid w:val="000B1B26"/>
    <w:rsid w:val="000B242C"/>
    <w:rsid w:val="000B2B42"/>
    <w:rsid w:val="000B3770"/>
    <w:rsid w:val="000B435E"/>
    <w:rsid w:val="000B4FAC"/>
    <w:rsid w:val="000B64BD"/>
    <w:rsid w:val="000B751C"/>
    <w:rsid w:val="000C2587"/>
    <w:rsid w:val="000C259E"/>
    <w:rsid w:val="000C3E33"/>
    <w:rsid w:val="000C6E80"/>
    <w:rsid w:val="000C7073"/>
    <w:rsid w:val="000C7A92"/>
    <w:rsid w:val="000D0590"/>
    <w:rsid w:val="000D0752"/>
    <w:rsid w:val="000D1312"/>
    <w:rsid w:val="000D1E9D"/>
    <w:rsid w:val="000D706C"/>
    <w:rsid w:val="000E03BE"/>
    <w:rsid w:val="000E0DBD"/>
    <w:rsid w:val="000E113A"/>
    <w:rsid w:val="000E24EF"/>
    <w:rsid w:val="000E2D92"/>
    <w:rsid w:val="000E4101"/>
    <w:rsid w:val="000E4C7A"/>
    <w:rsid w:val="000E541C"/>
    <w:rsid w:val="000E77B0"/>
    <w:rsid w:val="000F143D"/>
    <w:rsid w:val="000F24BF"/>
    <w:rsid w:val="000F2838"/>
    <w:rsid w:val="000F58EC"/>
    <w:rsid w:val="000F5E0D"/>
    <w:rsid w:val="000F616B"/>
    <w:rsid w:val="000F61C8"/>
    <w:rsid w:val="000F7ACB"/>
    <w:rsid w:val="00100280"/>
    <w:rsid w:val="0010056C"/>
    <w:rsid w:val="00102A50"/>
    <w:rsid w:val="00102AC1"/>
    <w:rsid w:val="0010370B"/>
    <w:rsid w:val="00104292"/>
    <w:rsid w:val="00104B99"/>
    <w:rsid w:val="00105069"/>
    <w:rsid w:val="001062E8"/>
    <w:rsid w:val="00107891"/>
    <w:rsid w:val="00107C99"/>
    <w:rsid w:val="001105AD"/>
    <w:rsid w:val="00110E12"/>
    <w:rsid w:val="00111F33"/>
    <w:rsid w:val="0011347A"/>
    <w:rsid w:val="00113CFD"/>
    <w:rsid w:val="001146E7"/>
    <w:rsid w:val="00115126"/>
    <w:rsid w:val="00115304"/>
    <w:rsid w:val="00116827"/>
    <w:rsid w:val="00116CE0"/>
    <w:rsid w:val="00121A2D"/>
    <w:rsid w:val="0012468E"/>
    <w:rsid w:val="001269E9"/>
    <w:rsid w:val="0012772B"/>
    <w:rsid w:val="00127912"/>
    <w:rsid w:val="001316D0"/>
    <w:rsid w:val="00131B42"/>
    <w:rsid w:val="00132392"/>
    <w:rsid w:val="001323B8"/>
    <w:rsid w:val="0013357C"/>
    <w:rsid w:val="00133AA0"/>
    <w:rsid w:val="00134A3E"/>
    <w:rsid w:val="00134ABC"/>
    <w:rsid w:val="00135AD0"/>
    <w:rsid w:val="00136429"/>
    <w:rsid w:val="00137554"/>
    <w:rsid w:val="00140ED0"/>
    <w:rsid w:val="00142CD1"/>
    <w:rsid w:val="001447B2"/>
    <w:rsid w:val="001460E7"/>
    <w:rsid w:val="0014616E"/>
    <w:rsid w:val="001470A8"/>
    <w:rsid w:val="00150C9B"/>
    <w:rsid w:val="001527EF"/>
    <w:rsid w:val="00155593"/>
    <w:rsid w:val="00157562"/>
    <w:rsid w:val="00157775"/>
    <w:rsid w:val="00162EF9"/>
    <w:rsid w:val="0016332E"/>
    <w:rsid w:val="00167166"/>
    <w:rsid w:val="001677AB"/>
    <w:rsid w:val="00167959"/>
    <w:rsid w:val="00167FAC"/>
    <w:rsid w:val="0017059A"/>
    <w:rsid w:val="0017088F"/>
    <w:rsid w:val="001708BA"/>
    <w:rsid w:val="001712C0"/>
    <w:rsid w:val="00173EDF"/>
    <w:rsid w:val="00175673"/>
    <w:rsid w:val="00177410"/>
    <w:rsid w:val="00177CC2"/>
    <w:rsid w:val="0018009B"/>
    <w:rsid w:val="0018086D"/>
    <w:rsid w:val="00180BE1"/>
    <w:rsid w:val="00180E9C"/>
    <w:rsid w:val="00181E04"/>
    <w:rsid w:val="00182703"/>
    <w:rsid w:val="001857B7"/>
    <w:rsid w:val="00186232"/>
    <w:rsid w:val="00187A99"/>
    <w:rsid w:val="00187C42"/>
    <w:rsid w:val="0019049A"/>
    <w:rsid w:val="001907CA"/>
    <w:rsid w:val="00190D8C"/>
    <w:rsid w:val="001918A7"/>
    <w:rsid w:val="001943B5"/>
    <w:rsid w:val="00194B49"/>
    <w:rsid w:val="00194F5A"/>
    <w:rsid w:val="00195770"/>
    <w:rsid w:val="001963F1"/>
    <w:rsid w:val="00197960"/>
    <w:rsid w:val="00197C78"/>
    <w:rsid w:val="001A1957"/>
    <w:rsid w:val="001A2838"/>
    <w:rsid w:val="001A5C6D"/>
    <w:rsid w:val="001A5D15"/>
    <w:rsid w:val="001A7E58"/>
    <w:rsid w:val="001B052E"/>
    <w:rsid w:val="001B2466"/>
    <w:rsid w:val="001B287E"/>
    <w:rsid w:val="001B30BB"/>
    <w:rsid w:val="001B587D"/>
    <w:rsid w:val="001B5D3C"/>
    <w:rsid w:val="001B72BD"/>
    <w:rsid w:val="001C4016"/>
    <w:rsid w:val="001C47BD"/>
    <w:rsid w:val="001C48E7"/>
    <w:rsid w:val="001C50BE"/>
    <w:rsid w:val="001C5A40"/>
    <w:rsid w:val="001C6918"/>
    <w:rsid w:val="001C6C15"/>
    <w:rsid w:val="001C756C"/>
    <w:rsid w:val="001D1C06"/>
    <w:rsid w:val="001D21E6"/>
    <w:rsid w:val="001D4B3E"/>
    <w:rsid w:val="001D4FB1"/>
    <w:rsid w:val="001D5F65"/>
    <w:rsid w:val="001D7554"/>
    <w:rsid w:val="001E03FD"/>
    <w:rsid w:val="001E0492"/>
    <w:rsid w:val="001E0EB5"/>
    <w:rsid w:val="001E1495"/>
    <w:rsid w:val="001E3FD4"/>
    <w:rsid w:val="001E4D89"/>
    <w:rsid w:val="001E5D69"/>
    <w:rsid w:val="001E7216"/>
    <w:rsid w:val="001E78DB"/>
    <w:rsid w:val="001E7B77"/>
    <w:rsid w:val="001F08DF"/>
    <w:rsid w:val="001F107D"/>
    <w:rsid w:val="001F1AB1"/>
    <w:rsid w:val="001F1ED8"/>
    <w:rsid w:val="001F2B39"/>
    <w:rsid w:val="001F3B8D"/>
    <w:rsid w:val="001F3FE5"/>
    <w:rsid w:val="001F48C2"/>
    <w:rsid w:val="001F51F6"/>
    <w:rsid w:val="001F5A33"/>
    <w:rsid w:val="001F6094"/>
    <w:rsid w:val="0020068E"/>
    <w:rsid w:val="00201E45"/>
    <w:rsid w:val="00203277"/>
    <w:rsid w:val="0020459C"/>
    <w:rsid w:val="00204624"/>
    <w:rsid w:val="0020502D"/>
    <w:rsid w:val="002050EF"/>
    <w:rsid w:val="002108D6"/>
    <w:rsid w:val="002128BD"/>
    <w:rsid w:val="00212FD2"/>
    <w:rsid w:val="002130F7"/>
    <w:rsid w:val="00213118"/>
    <w:rsid w:val="002133BB"/>
    <w:rsid w:val="00215927"/>
    <w:rsid w:val="0021623B"/>
    <w:rsid w:val="00220128"/>
    <w:rsid w:val="00220B8B"/>
    <w:rsid w:val="00223835"/>
    <w:rsid w:val="00224214"/>
    <w:rsid w:val="00224550"/>
    <w:rsid w:val="002246E7"/>
    <w:rsid w:val="0022489A"/>
    <w:rsid w:val="00224A7A"/>
    <w:rsid w:val="00226099"/>
    <w:rsid w:val="002264B4"/>
    <w:rsid w:val="00226A51"/>
    <w:rsid w:val="00227B01"/>
    <w:rsid w:val="00227F85"/>
    <w:rsid w:val="002316C3"/>
    <w:rsid w:val="002317B1"/>
    <w:rsid w:val="00231D95"/>
    <w:rsid w:val="0023298B"/>
    <w:rsid w:val="00232A9E"/>
    <w:rsid w:val="00232C5A"/>
    <w:rsid w:val="00233E7A"/>
    <w:rsid w:val="0023458D"/>
    <w:rsid w:val="002354F8"/>
    <w:rsid w:val="00235EEE"/>
    <w:rsid w:val="002373D8"/>
    <w:rsid w:val="00240D48"/>
    <w:rsid w:val="00241B26"/>
    <w:rsid w:val="00242C07"/>
    <w:rsid w:val="00242C49"/>
    <w:rsid w:val="00243FA2"/>
    <w:rsid w:val="0024415C"/>
    <w:rsid w:val="00246B6F"/>
    <w:rsid w:val="00246D53"/>
    <w:rsid w:val="002473C5"/>
    <w:rsid w:val="002479CF"/>
    <w:rsid w:val="002507C0"/>
    <w:rsid w:val="002529A5"/>
    <w:rsid w:val="00252B54"/>
    <w:rsid w:val="0025395E"/>
    <w:rsid w:val="00256134"/>
    <w:rsid w:val="0025670A"/>
    <w:rsid w:val="0026003E"/>
    <w:rsid w:val="002631A9"/>
    <w:rsid w:val="00263B56"/>
    <w:rsid w:val="00265EF5"/>
    <w:rsid w:val="00267D32"/>
    <w:rsid w:val="0027049B"/>
    <w:rsid w:val="00270709"/>
    <w:rsid w:val="002716BB"/>
    <w:rsid w:val="00272A07"/>
    <w:rsid w:val="002731DB"/>
    <w:rsid w:val="0027389E"/>
    <w:rsid w:val="00273B6A"/>
    <w:rsid w:val="00274B9A"/>
    <w:rsid w:val="0027655E"/>
    <w:rsid w:val="002779B2"/>
    <w:rsid w:val="00277DC5"/>
    <w:rsid w:val="00277E60"/>
    <w:rsid w:val="00280323"/>
    <w:rsid w:val="0028217E"/>
    <w:rsid w:val="0028360A"/>
    <w:rsid w:val="00284358"/>
    <w:rsid w:val="00284796"/>
    <w:rsid w:val="00285375"/>
    <w:rsid w:val="00285E54"/>
    <w:rsid w:val="00286C3D"/>
    <w:rsid w:val="00287BC2"/>
    <w:rsid w:val="0029005C"/>
    <w:rsid w:val="00291316"/>
    <w:rsid w:val="0029154A"/>
    <w:rsid w:val="002916B8"/>
    <w:rsid w:val="00292A3F"/>
    <w:rsid w:val="002940D9"/>
    <w:rsid w:val="00294569"/>
    <w:rsid w:val="0029511C"/>
    <w:rsid w:val="0029526E"/>
    <w:rsid w:val="00297BA5"/>
    <w:rsid w:val="00297E81"/>
    <w:rsid w:val="002A0117"/>
    <w:rsid w:val="002A10EF"/>
    <w:rsid w:val="002A14E6"/>
    <w:rsid w:val="002A1702"/>
    <w:rsid w:val="002A6468"/>
    <w:rsid w:val="002A6A41"/>
    <w:rsid w:val="002A6D3A"/>
    <w:rsid w:val="002B02D1"/>
    <w:rsid w:val="002B09B4"/>
    <w:rsid w:val="002B0CDC"/>
    <w:rsid w:val="002B2DC8"/>
    <w:rsid w:val="002B32BD"/>
    <w:rsid w:val="002B3A77"/>
    <w:rsid w:val="002B3EA8"/>
    <w:rsid w:val="002B45D8"/>
    <w:rsid w:val="002B4AEB"/>
    <w:rsid w:val="002B5659"/>
    <w:rsid w:val="002B6776"/>
    <w:rsid w:val="002B76E4"/>
    <w:rsid w:val="002C1ABA"/>
    <w:rsid w:val="002C1F6C"/>
    <w:rsid w:val="002C23EE"/>
    <w:rsid w:val="002C6E28"/>
    <w:rsid w:val="002D06A5"/>
    <w:rsid w:val="002D1943"/>
    <w:rsid w:val="002D42FD"/>
    <w:rsid w:val="002D4FE6"/>
    <w:rsid w:val="002D59DB"/>
    <w:rsid w:val="002D6442"/>
    <w:rsid w:val="002D6629"/>
    <w:rsid w:val="002D6DCA"/>
    <w:rsid w:val="002D71B8"/>
    <w:rsid w:val="002E06F3"/>
    <w:rsid w:val="002E0988"/>
    <w:rsid w:val="002E24D0"/>
    <w:rsid w:val="002E3696"/>
    <w:rsid w:val="002E3FC5"/>
    <w:rsid w:val="002E47A2"/>
    <w:rsid w:val="002E48D4"/>
    <w:rsid w:val="002E4946"/>
    <w:rsid w:val="002E4BC6"/>
    <w:rsid w:val="002E6855"/>
    <w:rsid w:val="002E7146"/>
    <w:rsid w:val="002E7461"/>
    <w:rsid w:val="002E78A6"/>
    <w:rsid w:val="002E7E07"/>
    <w:rsid w:val="002F12B1"/>
    <w:rsid w:val="002F2649"/>
    <w:rsid w:val="002F3D0E"/>
    <w:rsid w:val="002F526C"/>
    <w:rsid w:val="002F6C2F"/>
    <w:rsid w:val="002F79BB"/>
    <w:rsid w:val="003008D2"/>
    <w:rsid w:val="00300B3E"/>
    <w:rsid w:val="00300C5C"/>
    <w:rsid w:val="0030369B"/>
    <w:rsid w:val="00303AF4"/>
    <w:rsid w:val="00303B9A"/>
    <w:rsid w:val="003040EE"/>
    <w:rsid w:val="00304ADA"/>
    <w:rsid w:val="00305D12"/>
    <w:rsid w:val="00305E04"/>
    <w:rsid w:val="0030690A"/>
    <w:rsid w:val="0031109D"/>
    <w:rsid w:val="0031280B"/>
    <w:rsid w:val="00312D06"/>
    <w:rsid w:val="00315E12"/>
    <w:rsid w:val="003177C7"/>
    <w:rsid w:val="003224DD"/>
    <w:rsid w:val="00322A94"/>
    <w:rsid w:val="00322ED7"/>
    <w:rsid w:val="00323C49"/>
    <w:rsid w:val="00324678"/>
    <w:rsid w:val="00324E46"/>
    <w:rsid w:val="003259B5"/>
    <w:rsid w:val="00327896"/>
    <w:rsid w:val="00327E9B"/>
    <w:rsid w:val="00331F3A"/>
    <w:rsid w:val="00337BAB"/>
    <w:rsid w:val="00340CA5"/>
    <w:rsid w:val="00341177"/>
    <w:rsid w:val="00344516"/>
    <w:rsid w:val="0034476A"/>
    <w:rsid w:val="0034487A"/>
    <w:rsid w:val="00344906"/>
    <w:rsid w:val="00345C26"/>
    <w:rsid w:val="00345C30"/>
    <w:rsid w:val="00347FE4"/>
    <w:rsid w:val="0035047F"/>
    <w:rsid w:val="003506AD"/>
    <w:rsid w:val="00350F6A"/>
    <w:rsid w:val="003525CA"/>
    <w:rsid w:val="00352CE3"/>
    <w:rsid w:val="00353E3E"/>
    <w:rsid w:val="00354873"/>
    <w:rsid w:val="00354965"/>
    <w:rsid w:val="00355546"/>
    <w:rsid w:val="0035611C"/>
    <w:rsid w:val="003568DD"/>
    <w:rsid w:val="00356B40"/>
    <w:rsid w:val="00356BFF"/>
    <w:rsid w:val="00356D22"/>
    <w:rsid w:val="00357461"/>
    <w:rsid w:val="00360BF8"/>
    <w:rsid w:val="00361178"/>
    <w:rsid w:val="0036117B"/>
    <w:rsid w:val="0036185D"/>
    <w:rsid w:val="0036377A"/>
    <w:rsid w:val="00363E9B"/>
    <w:rsid w:val="003672D4"/>
    <w:rsid w:val="00370053"/>
    <w:rsid w:val="00372554"/>
    <w:rsid w:val="00372E00"/>
    <w:rsid w:val="00373D38"/>
    <w:rsid w:val="003743B8"/>
    <w:rsid w:val="00374D0C"/>
    <w:rsid w:val="00375C65"/>
    <w:rsid w:val="003761CC"/>
    <w:rsid w:val="003802F3"/>
    <w:rsid w:val="00380B31"/>
    <w:rsid w:val="003816BA"/>
    <w:rsid w:val="00382E65"/>
    <w:rsid w:val="00384849"/>
    <w:rsid w:val="00385437"/>
    <w:rsid w:val="003854E2"/>
    <w:rsid w:val="00385512"/>
    <w:rsid w:val="00385E77"/>
    <w:rsid w:val="00385F60"/>
    <w:rsid w:val="00386549"/>
    <w:rsid w:val="00386C27"/>
    <w:rsid w:val="00386DAC"/>
    <w:rsid w:val="00387791"/>
    <w:rsid w:val="003879E8"/>
    <w:rsid w:val="00391D8C"/>
    <w:rsid w:val="00392350"/>
    <w:rsid w:val="003924F7"/>
    <w:rsid w:val="003934C5"/>
    <w:rsid w:val="00395503"/>
    <w:rsid w:val="003961FC"/>
    <w:rsid w:val="003A010D"/>
    <w:rsid w:val="003A2024"/>
    <w:rsid w:val="003A64D0"/>
    <w:rsid w:val="003A65E7"/>
    <w:rsid w:val="003A73C0"/>
    <w:rsid w:val="003A7BEB"/>
    <w:rsid w:val="003B2D2B"/>
    <w:rsid w:val="003B3A6E"/>
    <w:rsid w:val="003B41B0"/>
    <w:rsid w:val="003B5794"/>
    <w:rsid w:val="003B632E"/>
    <w:rsid w:val="003C09A5"/>
    <w:rsid w:val="003C0B1C"/>
    <w:rsid w:val="003C26E9"/>
    <w:rsid w:val="003C785C"/>
    <w:rsid w:val="003C78EC"/>
    <w:rsid w:val="003C7E5C"/>
    <w:rsid w:val="003D0484"/>
    <w:rsid w:val="003D2C3D"/>
    <w:rsid w:val="003D4F93"/>
    <w:rsid w:val="003D5AA4"/>
    <w:rsid w:val="003D6A66"/>
    <w:rsid w:val="003E0424"/>
    <w:rsid w:val="003E08C8"/>
    <w:rsid w:val="003E2344"/>
    <w:rsid w:val="003E247E"/>
    <w:rsid w:val="003E24B0"/>
    <w:rsid w:val="003E3726"/>
    <w:rsid w:val="003E3967"/>
    <w:rsid w:val="003E3E5F"/>
    <w:rsid w:val="003E406D"/>
    <w:rsid w:val="003E4320"/>
    <w:rsid w:val="003E603A"/>
    <w:rsid w:val="003E64BB"/>
    <w:rsid w:val="003E6C41"/>
    <w:rsid w:val="003E7711"/>
    <w:rsid w:val="003F2A67"/>
    <w:rsid w:val="003F39E3"/>
    <w:rsid w:val="003F3BD9"/>
    <w:rsid w:val="003F4BA5"/>
    <w:rsid w:val="003F5560"/>
    <w:rsid w:val="004010F1"/>
    <w:rsid w:val="004017B0"/>
    <w:rsid w:val="00402EE6"/>
    <w:rsid w:val="004038F7"/>
    <w:rsid w:val="00404E0F"/>
    <w:rsid w:val="00405CC5"/>
    <w:rsid w:val="00406D5D"/>
    <w:rsid w:val="00406DB2"/>
    <w:rsid w:val="004073BD"/>
    <w:rsid w:val="00407944"/>
    <w:rsid w:val="0041032C"/>
    <w:rsid w:val="00411066"/>
    <w:rsid w:val="00412835"/>
    <w:rsid w:val="004135BD"/>
    <w:rsid w:val="00414412"/>
    <w:rsid w:val="00415291"/>
    <w:rsid w:val="00415EB6"/>
    <w:rsid w:val="00415F39"/>
    <w:rsid w:val="004162D7"/>
    <w:rsid w:val="00416F73"/>
    <w:rsid w:val="00417074"/>
    <w:rsid w:val="004216B7"/>
    <w:rsid w:val="0042288D"/>
    <w:rsid w:val="0042451C"/>
    <w:rsid w:val="00425459"/>
    <w:rsid w:val="004306DA"/>
    <w:rsid w:val="00431E63"/>
    <w:rsid w:val="00432CBB"/>
    <w:rsid w:val="00433137"/>
    <w:rsid w:val="00433319"/>
    <w:rsid w:val="00434383"/>
    <w:rsid w:val="00434488"/>
    <w:rsid w:val="004346C6"/>
    <w:rsid w:val="00435773"/>
    <w:rsid w:val="004377A8"/>
    <w:rsid w:val="0043780D"/>
    <w:rsid w:val="00440EDE"/>
    <w:rsid w:val="00443750"/>
    <w:rsid w:val="0044380A"/>
    <w:rsid w:val="00444C26"/>
    <w:rsid w:val="00447230"/>
    <w:rsid w:val="00447AC8"/>
    <w:rsid w:val="00447D2D"/>
    <w:rsid w:val="004513D4"/>
    <w:rsid w:val="00455F83"/>
    <w:rsid w:val="00461BEC"/>
    <w:rsid w:val="00462361"/>
    <w:rsid w:val="004624D1"/>
    <w:rsid w:val="0046295B"/>
    <w:rsid w:val="004639AE"/>
    <w:rsid w:val="00463BF1"/>
    <w:rsid w:val="00467824"/>
    <w:rsid w:val="0046783C"/>
    <w:rsid w:val="00467C18"/>
    <w:rsid w:val="004713AC"/>
    <w:rsid w:val="004740B3"/>
    <w:rsid w:val="00474236"/>
    <w:rsid w:val="0047484F"/>
    <w:rsid w:val="00474C12"/>
    <w:rsid w:val="00474F43"/>
    <w:rsid w:val="0047529E"/>
    <w:rsid w:val="00476F56"/>
    <w:rsid w:val="004778F9"/>
    <w:rsid w:val="00477915"/>
    <w:rsid w:val="00481ABB"/>
    <w:rsid w:val="00483072"/>
    <w:rsid w:val="004835BB"/>
    <w:rsid w:val="00484123"/>
    <w:rsid w:val="00490A80"/>
    <w:rsid w:val="00490B96"/>
    <w:rsid w:val="004913AA"/>
    <w:rsid w:val="00491533"/>
    <w:rsid w:val="00492767"/>
    <w:rsid w:val="004940C0"/>
    <w:rsid w:val="004A11D2"/>
    <w:rsid w:val="004A1ECE"/>
    <w:rsid w:val="004A27EE"/>
    <w:rsid w:val="004A37CE"/>
    <w:rsid w:val="004A49A4"/>
    <w:rsid w:val="004A628F"/>
    <w:rsid w:val="004A6D8D"/>
    <w:rsid w:val="004B22B0"/>
    <w:rsid w:val="004B23EF"/>
    <w:rsid w:val="004B31A8"/>
    <w:rsid w:val="004B44B3"/>
    <w:rsid w:val="004B5EBA"/>
    <w:rsid w:val="004B6320"/>
    <w:rsid w:val="004B63BA"/>
    <w:rsid w:val="004B6DCF"/>
    <w:rsid w:val="004B7320"/>
    <w:rsid w:val="004B7FFD"/>
    <w:rsid w:val="004C0B1F"/>
    <w:rsid w:val="004C12D1"/>
    <w:rsid w:val="004C1DAA"/>
    <w:rsid w:val="004C3991"/>
    <w:rsid w:val="004C46CB"/>
    <w:rsid w:val="004C67B9"/>
    <w:rsid w:val="004C6D29"/>
    <w:rsid w:val="004D0109"/>
    <w:rsid w:val="004D4FF7"/>
    <w:rsid w:val="004D6412"/>
    <w:rsid w:val="004D69C3"/>
    <w:rsid w:val="004E1D7F"/>
    <w:rsid w:val="004E2155"/>
    <w:rsid w:val="004E23E8"/>
    <w:rsid w:val="004E2830"/>
    <w:rsid w:val="004E3FDF"/>
    <w:rsid w:val="004E4D0F"/>
    <w:rsid w:val="004E7277"/>
    <w:rsid w:val="004F1883"/>
    <w:rsid w:val="004F2A18"/>
    <w:rsid w:val="004F316D"/>
    <w:rsid w:val="004F3A42"/>
    <w:rsid w:val="004F5449"/>
    <w:rsid w:val="004F5709"/>
    <w:rsid w:val="004F59CC"/>
    <w:rsid w:val="004F646F"/>
    <w:rsid w:val="004F6903"/>
    <w:rsid w:val="004F6FD2"/>
    <w:rsid w:val="004F7C9C"/>
    <w:rsid w:val="0050035F"/>
    <w:rsid w:val="00504032"/>
    <w:rsid w:val="005040F8"/>
    <w:rsid w:val="00504E93"/>
    <w:rsid w:val="00505018"/>
    <w:rsid w:val="00505665"/>
    <w:rsid w:val="005056EC"/>
    <w:rsid w:val="005067FE"/>
    <w:rsid w:val="005069C6"/>
    <w:rsid w:val="00506A09"/>
    <w:rsid w:val="0050730A"/>
    <w:rsid w:val="0050759B"/>
    <w:rsid w:val="00507A62"/>
    <w:rsid w:val="005104F5"/>
    <w:rsid w:val="00510802"/>
    <w:rsid w:val="00510C9F"/>
    <w:rsid w:val="00511781"/>
    <w:rsid w:val="00512C1F"/>
    <w:rsid w:val="00513669"/>
    <w:rsid w:val="00513E40"/>
    <w:rsid w:val="00514696"/>
    <w:rsid w:val="00515F5B"/>
    <w:rsid w:val="00515FEB"/>
    <w:rsid w:val="00516C7C"/>
    <w:rsid w:val="00522159"/>
    <w:rsid w:val="00522756"/>
    <w:rsid w:val="00523F63"/>
    <w:rsid w:val="00524991"/>
    <w:rsid w:val="005259DF"/>
    <w:rsid w:val="00526491"/>
    <w:rsid w:val="005272FD"/>
    <w:rsid w:val="00530966"/>
    <w:rsid w:val="005314BF"/>
    <w:rsid w:val="005318CA"/>
    <w:rsid w:val="005322D2"/>
    <w:rsid w:val="00536356"/>
    <w:rsid w:val="00537DB1"/>
    <w:rsid w:val="00541826"/>
    <w:rsid w:val="00542633"/>
    <w:rsid w:val="00542DB4"/>
    <w:rsid w:val="00543034"/>
    <w:rsid w:val="005436AA"/>
    <w:rsid w:val="00544A16"/>
    <w:rsid w:val="00547D90"/>
    <w:rsid w:val="00550C4F"/>
    <w:rsid w:val="00553017"/>
    <w:rsid w:val="00553C83"/>
    <w:rsid w:val="00554044"/>
    <w:rsid w:val="0055473D"/>
    <w:rsid w:val="0055613C"/>
    <w:rsid w:val="00556666"/>
    <w:rsid w:val="0056094A"/>
    <w:rsid w:val="0056194D"/>
    <w:rsid w:val="00561B59"/>
    <w:rsid w:val="0056322B"/>
    <w:rsid w:val="0056338C"/>
    <w:rsid w:val="005636A0"/>
    <w:rsid w:val="00570BA4"/>
    <w:rsid w:val="00571FB1"/>
    <w:rsid w:val="005729CA"/>
    <w:rsid w:val="00573238"/>
    <w:rsid w:val="00574A9A"/>
    <w:rsid w:val="00574D3E"/>
    <w:rsid w:val="00575DCC"/>
    <w:rsid w:val="005760C5"/>
    <w:rsid w:val="00576928"/>
    <w:rsid w:val="005821D9"/>
    <w:rsid w:val="005824A6"/>
    <w:rsid w:val="00584E2F"/>
    <w:rsid w:val="0058751A"/>
    <w:rsid w:val="00592374"/>
    <w:rsid w:val="00592DCB"/>
    <w:rsid w:val="005937E5"/>
    <w:rsid w:val="0059478A"/>
    <w:rsid w:val="005956CE"/>
    <w:rsid w:val="00595C4D"/>
    <w:rsid w:val="00596450"/>
    <w:rsid w:val="005A020A"/>
    <w:rsid w:val="005A0359"/>
    <w:rsid w:val="005A2DDD"/>
    <w:rsid w:val="005A3328"/>
    <w:rsid w:val="005A3A30"/>
    <w:rsid w:val="005A3B02"/>
    <w:rsid w:val="005A4446"/>
    <w:rsid w:val="005A5648"/>
    <w:rsid w:val="005A5A0A"/>
    <w:rsid w:val="005A5B01"/>
    <w:rsid w:val="005A615A"/>
    <w:rsid w:val="005B1899"/>
    <w:rsid w:val="005B1AEA"/>
    <w:rsid w:val="005B2F89"/>
    <w:rsid w:val="005B65E7"/>
    <w:rsid w:val="005C0CF2"/>
    <w:rsid w:val="005C113B"/>
    <w:rsid w:val="005C1932"/>
    <w:rsid w:val="005C26B5"/>
    <w:rsid w:val="005C3151"/>
    <w:rsid w:val="005C41EB"/>
    <w:rsid w:val="005C428E"/>
    <w:rsid w:val="005C5EC2"/>
    <w:rsid w:val="005C6832"/>
    <w:rsid w:val="005D1C86"/>
    <w:rsid w:val="005D59DB"/>
    <w:rsid w:val="005D6F74"/>
    <w:rsid w:val="005D739F"/>
    <w:rsid w:val="005E0903"/>
    <w:rsid w:val="005E0BB2"/>
    <w:rsid w:val="005E0CE7"/>
    <w:rsid w:val="005E142F"/>
    <w:rsid w:val="005E36A9"/>
    <w:rsid w:val="005E39C4"/>
    <w:rsid w:val="005E3B2E"/>
    <w:rsid w:val="005E5388"/>
    <w:rsid w:val="005E6B4D"/>
    <w:rsid w:val="005F0D27"/>
    <w:rsid w:val="005F172A"/>
    <w:rsid w:val="005F1BD6"/>
    <w:rsid w:val="005F2C00"/>
    <w:rsid w:val="005F3DA6"/>
    <w:rsid w:val="005F423A"/>
    <w:rsid w:val="005F46DF"/>
    <w:rsid w:val="005F584B"/>
    <w:rsid w:val="005F5BEB"/>
    <w:rsid w:val="005F5ED5"/>
    <w:rsid w:val="0060436E"/>
    <w:rsid w:val="0060454E"/>
    <w:rsid w:val="006045BE"/>
    <w:rsid w:val="006066D0"/>
    <w:rsid w:val="00607C64"/>
    <w:rsid w:val="00610E2A"/>
    <w:rsid w:val="006124B9"/>
    <w:rsid w:val="006149FB"/>
    <w:rsid w:val="0061547D"/>
    <w:rsid w:val="006162CF"/>
    <w:rsid w:val="006177F3"/>
    <w:rsid w:val="00617DAC"/>
    <w:rsid w:val="00617E85"/>
    <w:rsid w:val="006201D6"/>
    <w:rsid w:val="00620231"/>
    <w:rsid w:val="0062143C"/>
    <w:rsid w:val="00621D33"/>
    <w:rsid w:val="0062285D"/>
    <w:rsid w:val="006237D9"/>
    <w:rsid w:val="0062477B"/>
    <w:rsid w:val="006264A8"/>
    <w:rsid w:val="00627CC8"/>
    <w:rsid w:val="00631177"/>
    <w:rsid w:val="00631B1D"/>
    <w:rsid w:val="006323A6"/>
    <w:rsid w:val="00632BA4"/>
    <w:rsid w:val="006343FF"/>
    <w:rsid w:val="00634462"/>
    <w:rsid w:val="00637F15"/>
    <w:rsid w:val="00640241"/>
    <w:rsid w:val="00640D38"/>
    <w:rsid w:val="0064180E"/>
    <w:rsid w:val="00641F13"/>
    <w:rsid w:val="0064336B"/>
    <w:rsid w:val="00643817"/>
    <w:rsid w:val="006450E4"/>
    <w:rsid w:val="00645D85"/>
    <w:rsid w:val="006502F4"/>
    <w:rsid w:val="00651A4C"/>
    <w:rsid w:val="00652A25"/>
    <w:rsid w:val="006552B4"/>
    <w:rsid w:val="006563F0"/>
    <w:rsid w:val="006647A5"/>
    <w:rsid w:val="006672CD"/>
    <w:rsid w:val="00670215"/>
    <w:rsid w:val="00671AF0"/>
    <w:rsid w:val="0067208B"/>
    <w:rsid w:val="00672485"/>
    <w:rsid w:val="00672AAD"/>
    <w:rsid w:val="0067321E"/>
    <w:rsid w:val="00673642"/>
    <w:rsid w:val="00673F2B"/>
    <w:rsid w:val="00674B6B"/>
    <w:rsid w:val="00676040"/>
    <w:rsid w:val="00676CC6"/>
    <w:rsid w:val="006776F3"/>
    <w:rsid w:val="00680366"/>
    <w:rsid w:val="006813E3"/>
    <w:rsid w:val="00681955"/>
    <w:rsid w:val="0068261C"/>
    <w:rsid w:val="0068276F"/>
    <w:rsid w:val="00682A13"/>
    <w:rsid w:val="00682B15"/>
    <w:rsid w:val="00684FBE"/>
    <w:rsid w:val="00685127"/>
    <w:rsid w:val="00686018"/>
    <w:rsid w:val="00687BF0"/>
    <w:rsid w:val="0069087D"/>
    <w:rsid w:val="00690D7B"/>
    <w:rsid w:val="00690DDE"/>
    <w:rsid w:val="0069336E"/>
    <w:rsid w:val="006956DD"/>
    <w:rsid w:val="0069599B"/>
    <w:rsid w:val="006961A0"/>
    <w:rsid w:val="00696333"/>
    <w:rsid w:val="0069778A"/>
    <w:rsid w:val="00697964"/>
    <w:rsid w:val="00697D9B"/>
    <w:rsid w:val="006A0BBE"/>
    <w:rsid w:val="006A0C51"/>
    <w:rsid w:val="006A134B"/>
    <w:rsid w:val="006A2588"/>
    <w:rsid w:val="006A511B"/>
    <w:rsid w:val="006A5848"/>
    <w:rsid w:val="006B064A"/>
    <w:rsid w:val="006B07D1"/>
    <w:rsid w:val="006B187A"/>
    <w:rsid w:val="006B25CB"/>
    <w:rsid w:val="006B2B36"/>
    <w:rsid w:val="006B418B"/>
    <w:rsid w:val="006B6499"/>
    <w:rsid w:val="006B77AB"/>
    <w:rsid w:val="006C0907"/>
    <w:rsid w:val="006C26B7"/>
    <w:rsid w:val="006C37E1"/>
    <w:rsid w:val="006C3B1C"/>
    <w:rsid w:val="006C4E95"/>
    <w:rsid w:val="006C4F50"/>
    <w:rsid w:val="006C57A6"/>
    <w:rsid w:val="006C6F17"/>
    <w:rsid w:val="006D1B1F"/>
    <w:rsid w:val="006D4299"/>
    <w:rsid w:val="006D4D49"/>
    <w:rsid w:val="006D5533"/>
    <w:rsid w:val="006D6402"/>
    <w:rsid w:val="006D65BE"/>
    <w:rsid w:val="006E1AF3"/>
    <w:rsid w:val="006E24FB"/>
    <w:rsid w:val="006E4846"/>
    <w:rsid w:val="006E493A"/>
    <w:rsid w:val="006E54DB"/>
    <w:rsid w:val="006E58AF"/>
    <w:rsid w:val="006E5FCA"/>
    <w:rsid w:val="006E635D"/>
    <w:rsid w:val="006E6CE5"/>
    <w:rsid w:val="006E7F3D"/>
    <w:rsid w:val="006F1275"/>
    <w:rsid w:val="006F235E"/>
    <w:rsid w:val="006F3064"/>
    <w:rsid w:val="006F38EA"/>
    <w:rsid w:val="006F5C97"/>
    <w:rsid w:val="006F7D95"/>
    <w:rsid w:val="00700341"/>
    <w:rsid w:val="00700E54"/>
    <w:rsid w:val="00701754"/>
    <w:rsid w:val="00704A45"/>
    <w:rsid w:val="0070531C"/>
    <w:rsid w:val="0070797F"/>
    <w:rsid w:val="00707DA1"/>
    <w:rsid w:val="00707F25"/>
    <w:rsid w:val="00707FAA"/>
    <w:rsid w:val="00712D6C"/>
    <w:rsid w:val="00713B6C"/>
    <w:rsid w:val="00714C5E"/>
    <w:rsid w:val="00715FFF"/>
    <w:rsid w:val="00720B41"/>
    <w:rsid w:val="00725246"/>
    <w:rsid w:val="007261FB"/>
    <w:rsid w:val="00726238"/>
    <w:rsid w:val="00726A02"/>
    <w:rsid w:val="00726CC8"/>
    <w:rsid w:val="007274CB"/>
    <w:rsid w:val="007305F3"/>
    <w:rsid w:val="00735368"/>
    <w:rsid w:val="00735CE1"/>
    <w:rsid w:val="00735E19"/>
    <w:rsid w:val="007371BF"/>
    <w:rsid w:val="00737C80"/>
    <w:rsid w:val="00741BBB"/>
    <w:rsid w:val="00743695"/>
    <w:rsid w:val="00743CEC"/>
    <w:rsid w:val="00744CC0"/>
    <w:rsid w:val="00745F6F"/>
    <w:rsid w:val="007466BD"/>
    <w:rsid w:val="007505C3"/>
    <w:rsid w:val="00750BBB"/>
    <w:rsid w:val="00752693"/>
    <w:rsid w:val="00754B5B"/>
    <w:rsid w:val="007551DD"/>
    <w:rsid w:val="007557E8"/>
    <w:rsid w:val="00755AF7"/>
    <w:rsid w:val="007607EA"/>
    <w:rsid w:val="007609A7"/>
    <w:rsid w:val="007619C6"/>
    <w:rsid w:val="00761A14"/>
    <w:rsid w:val="00761CA9"/>
    <w:rsid w:val="007641BA"/>
    <w:rsid w:val="00767340"/>
    <w:rsid w:val="00767DE1"/>
    <w:rsid w:val="00770009"/>
    <w:rsid w:val="0077080A"/>
    <w:rsid w:val="00771425"/>
    <w:rsid w:val="0077274F"/>
    <w:rsid w:val="00773F4E"/>
    <w:rsid w:val="00774256"/>
    <w:rsid w:val="007754FE"/>
    <w:rsid w:val="00775F13"/>
    <w:rsid w:val="00776378"/>
    <w:rsid w:val="007800D3"/>
    <w:rsid w:val="0078098D"/>
    <w:rsid w:val="0078111B"/>
    <w:rsid w:val="00784689"/>
    <w:rsid w:val="007879A3"/>
    <w:rsid w:val="00787E2E"/>
    <w:rsid w:val="007908CA"/>
    <w:rsid w:val="007928E1"/>
    <w:rsid w:val="00793674"/>
    <w:rsid w:val="00794078"/>
    <w:rsid w:val="00795D22"/>
    <w:rsid w:val="00797AAB"/>
    <w:rsid w:val="007A134E"/>
    <w:rsid w:val="007A1795"/>
    <w:rsid w:val="007A45EF"/>
    <w:rsid w:val="007A4AD0"/>
    <w:rsid w:val="007A52BC"/>
    <w:rsid w:val="007B3C12"/>
    <w:rsid w:val="007B3D2A"/>
    <w:rsid w:val="007B4C75"/>
    <w:rsid w:val="007B4CCD"/>
    <w:rsid w:val="007B5281"/>
    <w:rsid w:val="007B5ED6"/>
    <w:rsid w:val="007B6224"/>
    <w:rsid w:val="007C0A72"/>
    <w:rsid w:val="007C0BCB"/>
    <w:rsid w:val="007C1D35"/>
    <w:rsid w:val="007C2543"/>
    <w:rsid w:val="007C34C1"/>
    <w:rsid w:val="007C4838"/>
    <w:rsid w:val="007C48E3"/>
    <w:rsid w:val="007C5607"/>
    <w:rsid w:val="007D15C6"/>
    <w:rsid w:val="007D273A"/>
    <w:rsid w:val="007D540C"/>
    <w:rsid w:val="007D66B0"/>
    <w:rsid w:val="007D6DCC"/>
    <w:rsid w:val="007D7231"/>
    <w:rsid w:val="007E2AD1"/>
    <w:rsid w:val="007E2B5D"/>
    <w:rsid w:val="007E2C74"/>
    <w:rsid w:val="007E52CE"/>
    <w:rsid w:val="007E637E"/>
    <w:rsid w:val="007E65AB"/>
    <w:rsid w:val="007E7165"/>
    <w:rsid w:val="007E76F4"/>
    <w:rsid w:val="007E78B9"/>
    <w:rsid w:val="007F116E"/>
    <w:rsid w:val="007F22BD"/>
    <w:rsid w:val="007F2805"/>
    <w:rsid w:val="007F3363"/>
    <w:rsid w:val="007F350B"/>
    <w:rsid w:val="0080312B"/>
    <w:rsid w:val="008036BB"/>
    <w:rsid w:val="00803F35"/>
    <w:rsid w:val="00806776"/>
    <w:rsid w:val="00807615"/>
    <w:rsid w:val="00811819"/>
    <w:rsid w:val="00812DD2"/>
    <w:rsid w:val="0081367E"/>
    <w:rsid w:val="00814869"/>
    <w:rsid w:val="008151DE"/>
    <w:rsid w:val="0081563D"/>
    <w:rsid w:val="008170BD"/>
    <w:rsid w:val="008173D8"/>
    <w:rsid w:val="00821F2C"/>
    <w:rsid w:val="00822088"/>
    <w:rsid w:val="008239B8"/>
    <w:rsid w:val="00823D25"/>
    <w:rsid w:val="00824F89"/>
    <w:rsid w:val="0082629E"/>
    <w:rsid w:val="008272EE"/>
    <w:rsid w:val="00827D1E"/>
    <w:rsid w:val="00830903"/>
    <w:rsid w:val="00831F70"/>
    <w:rsid w:val="00832F6C"/>
    <w:rsid w:val="00833BA5"/>
    <w:rsid w:val="00835AA5"/>
    <w:rsid w:val="00841338"/>
    <w:rsid w:val="00843AC2"/>
    <w:rsid w:val="00845045"/>
    <w:rsid w:val="00845946"/>
    <w:rsid w:val="0084621F"/>
    <w:rsid w:val="00852D02"/>
    <w:rsid w:val="00852FB2"/>
    <w:rsid w:val="00852FC7"/>
    <w:rsid w:val="00854CA8"/>
    <w:rsid w:val="00856E96"/>
    <w:rsid w:val="008574DE"/>
    <w:rsid w:val="0086073A"/>
    <w:rsid w:val="008611EB"/>
    <w:rsid w:val="00861D5C"/>
    <w:rsid w:val="00862919"/>
    <w:rsid w:val="008631AA"/>
    <w:rsid w:val="00863F9B"/>
    <w:rsid w:val="008646C4"/>
    <w:rsid w:val="00870431"/>
    <w:rsid w:val="00871C8D"/>
    <w:rsid w:val="0087232F"/>
    <w:rsid w:val="00872490"/>
    <w:rsid w:val="0087370F"/>
    <w:rsid w:val="00873929"/>
    <w:rsid w:val="00874185"/>
    <w:rsid w:val="00874B6D"/>
    <w:rsid w:val="00876058"/>
    <w:rsid w:val="008770EB"/>
    <w:rsid w:val="008778B7"/>
    <w:rsid w:val="00877A59"/>
    <w:rsid w:val="008801D5"/>
    <w:rsid w:val="0088071A"/>
    <w:rsid w:val="00880C5C"/>
    <w:rsid w:val="00880CC0"/>
    <w:rsid w:val="00881000"/>
    <w:rsid w:val="00882785"/>
    <w:rsid w:val="008828F5"/>
    <w:rsid w:val="008829FA"/>
    <w:rsid w:val="0088478B"/>
    <w:rsid w:val="0088728C"/>
    <w:rsid w:val="00890F1A"/>
    <w:rsid w:val="008922F0"/>
    <w:rsid w:val="00892391"/>
    <w:rsid w:val="00892C15"/>
    <w:rsid w:val="0089453E"/>
    <w:rsid w:val="00895F45"/>
    <w:rsid w:val="008A08A9"/>
    <w:rsid w:val="008A0E33"/>
    <w:rsid w:val="008A1870"/>
    <w:rsid w:val="008A230D"/>
    <w:rsid w:val="008A340B"/>
    <w:rsid w:val="008A5065"/>
    <w:rsid w:val="008A5419"/>
    <w:rsid w:val="008B0E26"/>
    <w:rsid w:val="008B1B9A"/>
    <w:rsid w:val="008B2A82"/>
    <w:rsid w:val="008B329C"/>
    <w:rsid w:val="008B4C6B"/>
    <w:rsid w:val="008B4D10"/>
    <w:rsid w:val="008B6796"/>
    <w:rsid w:val="008B67FE"/>
    <w:rsid w:val="008B6BB7"/>
    <w:rsid w:val="008C0D30"/>
    <w:rsid w:val="008C1FE2"/>
    <w:rsid w:val="008C2EAB"/>
    <w:rsid w:val="008C5241"/>
    <w:rsid w:val="008C54DD"/>
    <w:rsid w:val="008C564D"/>
    <w:rsid w:val="008C7912"/>
    <w:rsid w:val="008D0EA9"/>
    <w:rsid w:val="008D26D4"/>
    <w:rsid w:val="008D2B43"/>
    <w:rsid w:val="008D3525"/>
    <w:rsid w:val="008D3E4F"/>
    <w:rsid w:val="008D4F71"/>
    <w:rsid w:val="008D7047"/>
    <w:rsid w:val="008D7C13"/>
    <w:rsid w:val="008D7C9B"/>
    <w:rsid w:val="008E0D3C"/>
    <w:rsid w:val="008E1947"/>
    <w:rsid w:val="008E1D05"/>
    <w:rsid w:val="008E36D0"/>
    <w:rsid w:val="008E4BB8"/>
    <w:rsid w:val="008F010F"/>
    <w:rsid w:val="008F2DCE"/>
    <w:rsid w:val="008F3414"/>
    <w:rsid w:val="008F4490"/>
    <w:rsid w:val="008F5156"/>
    <w:rsid w:val="008F69DB"/>
    <w:rsid w:val="008F6BCC"/>
    <w:rsid w:val="008F6BF2"/>
    <w:rsid w:val="008F7868"/>
    <w:rsid w:val="008F791C"/>
    <w:rsid w:val="00902A7C"/>
    <w:rsid w:val="009035DD"/>
    <w:rsid w:val="00903942"/>
    <w:rsid w:val="0090427A"/>
    <w:rsid w:val="00904647"/>
    <w:rsid w:val="009063FD"/>
    <w:rsid w:val="009069FC"/>
    <w:rsid w:val="009113F9"/>
    <w:rsid w:val="00911EDA"/>
    <w:rsid w:val="009157BC"/>
    <w:rsid w:val="009159D4"/>
    <w:rsid w:val="00916FEC"/>
    <w:rsid w:val="00921652"/>
    <w:rsid w:val="00921C66"/>
    <w:rsid w:val="00922B96"/>
    <w:rsid w:val="00922D0A"/>
    <w:rsid w:val="00925061"/>
    <w:rsid w:val="00925974"/>
    <w:rsid w:val="00925B0E"/>
    <w:rsid w:val="00926026"/>
    <w:rsid w:val="00926241"/>
    <w:rsid w:val="00926779"/>
    <w:rsid w:val="00927015"/>
    <w:rsid w:val="009302B5"/>
    <w:rsid w:val="0093143C"/>
    <w:rsid w:val="00931C70"/>
    <w:rsid w:val="0093281A"/>
    <w:rsid w:val="009338F7"/>
    <w:rsid w:val="00933C46"/>
    <w:rsid w:val="009343DE"/>
    <w:rsid w:val="00934F31"/>
    <w:rsid w:val="009372CC"/>
    <w:rsid w:val="009377DE"/>
    <w:rsid w:val="00942237"/>
    <w:rsid w:val="00942FE9"/>
    <w:rsid w:val="0094419A"/>
    <w:rsid w:val="0094439C"/>
    <w:rsid w:val="00945283"/>
    <w:rsid w:val="009464D8"/>
    <w:rsid w:val="00950AB7"/>
    <w:rsid w:val="009511A3"/>
    <w:rsid w:val="00952870"/>
    <w:rsid w:val="00952ACF"/>
    <w:rsid w:val="00953378"/>
    <w:rsid w:val="009567DF"/>
    <w:rsid w:val="0095704E"/>
    <w:rsid w:val="00957F2D"/>
    <w:rsid w:val="00960397"/>
    <w:rsid w:val="0096129C"/>
    <w:rsid w:val="0096202D"/>
    <w:rsid w:val="00962D47"/>
    <w:rsid w:val="009642F2"/>
    <w:rsid w:val="00964831"/>
    <w:rsid w:val="00966E41"/>
    <w:rsid w:val="00967020"/>
    <w:rsid w:val="0096710C"/>
    <w:rsid w:val="00967A04"/>
    <w:rsid w:val="00970056"/>
    <w:rsid w:val="00970457"/>
    <w:rsid w:val="00970EE3"/>
    <w:rsid w:val="00970F98"/>
    <w:rsid w:val="00971011"/>
    <w:rsid w:val="00972157"/>
    <w:rsid w:val="009731B8"/>
    <w:rsid w:val="00973662"/>
    <w:rsid w:val="009737AC"/>
    <w:rsid w:val="00976B27"/>
    <w:rsid w:val="009777C7"/>
    <w:rsid w:val="00981309"/>
    <w:rsid w:val="009825FD"/>
    <w:rsid w:val="00983207"/>
    <w:rsid w:val="009855BA"/>
    <w:rsid w:val="0098572C"/>
    <w:rsid w:val="009858CA"/>
    <w:rsid w:val="0098607B"/>
    <w:rsid w:val="00986A4E"/>
    <w:rsid w:val="00987FCF"/>
    <w:rsid w:val="0099066C"/>
    <w:rsid w:val="009908E1"/>
    <w:rsid w:val="00995C79"/>
    <w:rsid w:val="009964B6"/>
    <w:rsid w:val="0099660C"/>
    <w:rsid w:val="009966B5"/>
    <w:rsid w:val="0099693F"/>
    <w:rsid w:val="00996A3F"/>
    <w:rsid w:val="00997991"/>
    <w:rsid w:val="00997BD6"/>
    <w:rsid w:val="009A01DB"/>
    <w:rsid w:val="009A10BD"/>
    <w:rsid w:val="009A1332"/>
    <w:rsid w:val="009A3342"/>
    <w:rsid w:val="009A57A3"/>
    <w:rsid w:val="009A67D9"/>
    <w:rsid w:val="009B0379"/>
    <w:rsid w:val="009B1BFD"/>
    <w:rsid w:val="009B2492"/>
    <w:rsid w:val="009B286D"/>
    <w:rsid w:val="009B2A8F"/>
    <w:rsid w:val="009B3CA3"/>
    <w:rsid w:val="009B4373"/>
    <w:rsid w:val="009B454A"/>
    <w:rsid w:val="009B62F3"/>
    <w:rsid w:val="009B6B43"/>
    <w:rsid w:val="009B7BBF"/>
    <w:rsid w:val="009C0A66"/>
    <w:rsid w:val="009C12FB"/>
    <w:rsid w:val="009C1FB4"/>
    <w:rsid w:val="009C2E71"/>
    <w:rsid w:val="009C4A8D"/>
    <w:rsid w:val="009C4D2F"/>
    <w:rsid w:val="009C57C2"/>
    <w:rsid w:val="009C5BC4"/>
    <w:rsid w:val="009C6620"/>
    <w:rsid w:val="009D1226"/>
    <w:rsid w:val="009D5368"/>
    <w:rsid w:val="009D58F2"/>
    <w:rsid w:val="009D610B"/>
    <w:rsid w:val="009D6823"/>
    <w:rsid w:val="009D752E"/>
    <w:rsid w:val="009E0996"/>
    <w:rsid w:val="009E0F19"/>
    <w:rsid w:val="009E1722"/>
    <w:rsid w:val="009E30D2"/>
    <w:rsid w:val="009E3F9B"/>
    <w:rsid w:val="009E48A7"/>
    <w:rsid w:val="009E52AA"/>
    <w:rsid w:val="009E6B93"/>
    <w:rsid w:val="009E7BB4"/>
    <w:rsid w:val="009F0AC4"/>
    <w:rsid w:val="009F137D"/>
    <w:rsid w:val="009F2196"/>
    <w:rsid w:val="009F44EA"/>
    <w:rsid w:val="009F4E83"/>
    <w:rsid w:val="009F5769"/>
    <w:rsid w:val="009F5FC6"/>
    <w:rsid w:val="00A00D00"/>
    <w:rsid w:val="00A00F20"/>
    <w:rsid w:val="00A02D31"/>
    <w:rsid w:val="00A05FD1"/>
    <w:rsid w:val="00A061A0"/>
    <w:rsid w:val="00A07835"/>
    <w:rsid w:val="00A105CE"/>
    <w:rsid w:val="00A13EF8"/>
    <w:rsid w:val="00A148CC"/>
    <w:rsid w:val="00A14CCD"/>
    <w:rsid w:val="00A153CF"/>
    <w:rsid w:val="00A15C0C"/>
    <w:rsid w:val="00A20E9D"/>
    <w:rsid w:val="00A2181D"/>
    <w:rsid w:val="00A23C6C"/>
    <w:rsid w:val="00A25353"/>
    <w:rsid w:val="00A26308"/>
    <w:rsid w:val="00A26D32"/>
    <w:rsid w:val="00A276B0"/>
    <w:rsid w:val="00A30CA6"/>
    <w:rsid w:val="00A30DE6"/>
    <w:rsid w:val="00A32917"/>
    <w:rsid w:val="00A3331D"/>
    <w:rsid w:val="00A334A4"/>
    <w:rsid w:val="00A36779"/>
    <w:rsid w:val="00A404E1"/>
    <w:rsid w:val="00A413C6"/>
    <w:rsid w:val="00A44750"/>
    <w:rsid w:val="00A457A6"/>
    <w:rsid w:val="00A457FA"/>
    <w:rsid w:val="00A45F34"/>
    <w:rsid w:val="00A46638"/>
    <w:rsid w:val="00A47405"/>
    <w:rsid w:val="00A50114"/>
    <w:rsid w:val="00A502D1"/>
    <w:rsid w:val="00A51346"/>
    <w:rsid w:val="00A5179F"/>
    <w:rsid w:val="00A52F99"/>
    <w:rsid w:val="00A52FE2"/>
    <w:rsid w:val="00A558AC"/>
    <w:rsid w:val="00A60AD2"/>
    <w:rsid w:val="00A62677"/>
    <w:rsid w:val="00A63C92"/>
    <w:rsid w:val="00A661E7"/>
    <w:rsid w:val="00A67A8A"/>
    <w:rsid w:val="00A709AE"/>
    <w:rsid w:val="00A70A07"/>
    <w:rsid w:val="00A725C2"/>
    <w:rsid w:val="00A72D1A"/>
    <w:rsid w:val="00A7352D"/>
    <w:rsid w:val="00A73695"/>
    <w:rsid w:val="00A73A6D"/>
    <w:rsid w:val="00A73AAF"/>
    <w:rsid w:val="00A73EB1"/>
    <w:rsid w:val="00A74257"/>
    <w:rsid w:val="00A74C03"/>
    <w:rsid w:val="00A75811"/>
    <w:rsid w:val="00A759F5"/>
    <w:rsid w:val="00A77E30"/>
    <w:rsid w:val="00A806C3"/>
    <w:rsid w:val="00A80CDA"/>
    <w:rsid w:val="00A80F06"/>
    <w:rsid w:val="00A818E0"/>
    <w:rsid w:val="00A83003"/>
    <w:rsid w:val="00A8348B"/>
    <w:rsid w:val="00A85560"/>
    <w:rsid w:val="00A855B4"/>
    <w:rsid w:val="00A858BF"/>
    <w:rsid w:val="00A85DED"/>
    <w:rsid w:val="00A86585"/>
    <w:rsid w:val="00A8684F"/>
    <w:rsid w:val="00A86C91"/>
    <w:rsid w:val="00A91FB4"/>
    <w:rsid w:val="00A923B1"/>
    <w:rsid w:val="00A93C4F"/>
    <w:rsid w:val="00A94047"/>
    <w:rsid w:val="00A944C5"/>
    <w:rsid w:val="00A94D1D"/>
    <w:rsid w:val="00A9556F"/>
    <w:rsid w:val="00A9569B"/>
    <w:rsid w:val="00A96562"/>
    <w:rsid w:val="00AA03AA"/>
    <w:rsid w:val="00AA2933"/>
    <w:rsid w:val="00AA5C68"/>
    <w:rsid w:val="00AA6E44"/>
    <w:rsid w:val="00AA711E"/>
    <w:rsid w:val="00AB1136"/>
    <w:rsid w:val="00AB2963"/>
    <w:rsid w:val="00AB2DB7"/>
    <w:rsid w:val="00AB49C4"/>
    <w:rsid w:val="00AB7F69"/>
    <w:rsid w:val="00AC0C4F"/>
    <w:rsid w:val="00AC0D64"/>
    <w:rsid w:val="00AC17A2"/>
    <w:rsid w:val="00AC1BFC"/>
    <w:rsid w:val="00AC3F95"/>
    <w:rsid w:val="00AC4044"/>
    <w:rsid w:val="00AC4D53"/>
    <w:rsid w:val="00AC54E9"/>
    <w:rsid w:val="00AC5744"/>
    <w:rsid w:val="00AC703D"/>
    <w:rsid w:val="00AD0394"/>
    <w:rsid w:val="00AD27CB"/>
    <w:rsid w:val="00AD626A"/>
    <w:rsid w:val="00AE230A"/>
    <w:rsid w:val="00AE333C"/>
    <w:rsid w:val="00AE348C"/>
    <w:rsid w:val="00AE4597"/>
    <w:rsid w:val="00AE5815"/>
    <w:rsid w:val="00AE7AEF"/>
    <w:rsid w:val="00AF0034"/>
    <w:rsid w:val="00AF3715"/>
    <w:rsid w:val="00AF5428"/>
    <w:rsid w:val="00AF55F7"/>
    <w:rsid w:val="00AF691D"/>
    <w:rsid w:val="00AF6FCF"/>
    <w:rsid w:val="00AF72A4"/>
    <w:rsid w:val="00AF7ACF"/>
    <w:rsid w:val="00B00804"/>
    <w:rsid w:val="00B00DB9"/>
    <w:rsid w:val="00B04C93"/>
    <w:rsid w:val="00B07C32"/>
    <w:rsid w:val="00B10139"/>
    <w:rsid w:val="00B11010"/>
    <w:rsid w:val="00B1105C"/>
    <w:rsid w:val="00B11C86"/>
    <w:rsid w:val="00B12383"/>
    <w:rsid w:val="00B1323C"/>
    <w:rsid w:val="00B1331A"/>
    <w:rsid w:val="00B170EB"/>
    <w:rsid w:val="00B207FF"/>
    <w:rsid w:val="00B20E2E"/>
    <w:rsid w:val="00B224CD"/>
    <w:rsid w:val="00B25BB1"/>
    <w:rsid w:val="00B273CA"/>
    <w:rsid w:val="00B31B10"/>
    <w:rsid w:val="00B33F7F"/>
    <w:rsid w:val="00B347D0"/>
    <w:rsid w:val="00B3567D"/>
    <w:rsid w:val="00B371F8"/>
    <w:rsid w:val="00B40BC2"/>
    <w:rsid w:val="00B40CD6"/>
    <w:rsid w:val="00B418F3"/>
    <w:rsid w:val="00B41A7A"/>
    <w:rsid w:val="00B41D76"/>
    <w:rsid w:val="00B42259"/>
    <w:rsid w:val="00B42F64"/>
    <w:rsid w:val="00B43070"/>
    <w:rsid w:val="00B43640"/>
    <w:rsid w:val="00B47297"/>
    <w:rsid w:val="00B502BB"/>
    <w:rsid w:val="00B50589"/>
    <w:rsid w:val="00B511E1"/>
    <w:rsid w:val="00B51ED4"/>
    <w:rsid w:val="00B5285C"/>
    <w:rsid w:val="00B52E47"/>
    <w:rsid w:val="00B5552B"/>
    <w:rsid w:val="00B563C0"/>
    <w:rsid w:val="00B56494"/>
    <w:rsid w:val="00B604C5"/>
    <w:rsid w:val="00B60CC8"/>
    <w:rsid w:val="00B60D84"/>
    <w:rsid w:val="00B61985"/>
    <w:rsid w:val="00B622B2"/>
    <w:rsid w:val="00B62EFC"/>
    <w:rsid w:val="00B6337C"/>
    <w:rsid w:val="00B63430"/>
    <w:rsid w:val="00B637DE"/>
    <w:rsid w:val="00B64177"/>
    <w:rsid w:val="00B65035"/>
    <w:rsid w:val="00B66DFB"/>
    <w:rsid w:val="00B67782"/>
    <w:rsid w:val="00B70F46"/>
    <w:rsid w:val="00B71A18"/>
    <w:rsid w:val="00B71BE0"/>
    <w:rsid w:val="00B739B7"/>
    <w:rsid w:val="00B765E9"/>
    <w:rsid w:val="00B81863"/>
    <w:rsid w:val="00B85AA6"/>
    <w:rsid w:val="00B86BC5"/>
    <w:rsid w:val="00B87731"/>
    <w:rsid w:val="00B913F0"/>
    <w:rsid w:val="00B92BA5"/>
    <w:rsid w:val="00B92C55"/>
    <w:rsid w:val="00BA110A"/>
    <w:rsid w:val="00BA37A7"/>
    <w:rsid w:val="00BA56FC"/>
    <w:rsid w:val="00BB089E"/>
    <w:rsid w:val="00BB0B73"/>
    <w:rsid w:val="00BB21B8"/>
    <w:rsid w:val="00BB349B"/>
    <w:rsid w:val="00BB3511"/>
    <w:rsid w:val="00BB5A79"/>
    <w:rsid w:val="00BB5E72"/>
    <w:rsid w:val="00BB72A0"/>
    <w:rsid w:val="00BB76D8"/>
    <w:rsid w:val="00BB7A39"/>
    <w:rsid w:val="00BB7F0E"/>
    <w:rsid w:val="00BC0ACC"/>
    <w:rsid w:val="00BC1A46"/>
    <w:rsid w:val="00BC1E50"/>
    <w:rsid w:val="00BC235C"/>
    <w:rsid w:val="00BC2512"/>
    <w:rsid w:val="00BC2AB8"/>
    <w:rsid w:val="00BC3859"/>
    <w:rsid w:val="00BC441F"/>
    <w:rsid w:val="00BC55BE"/>
    <w:rsid w:val="00BC71F6"/>
    <w:rsid w:val="00BC72A2"/>
    <w:rsid w:val="00BD012F"/>
    <w:rsid w:val="00BD046B"/>
    <w:rsid w:val="00BD0608"/>
    <w:rsid w:val="00BD0A54"/>
    <w:rsid w:val="00BD15ED"/>
    <w:rsid w:val="00BD168F"/>
    <w:rsid w:val="00BD249C"/>
    <w:rsid w:val="00BD2C03"/>
    <w:rsid w:val="00BD2CCD"/>
    <w:rsid w:val="00BD58F0"/>
    <w:rsid w:val="00BD66EF"/>
    <w:rsid w:val="00BE036A"/>
    <w:rsid w:val="00BE1BAB"/>
    <w:rsid w:val="00BE2B8B"/>
    <w:rsid w:val="00BE30B7"/>
    <w:rsid w:val="00BE5282"/>
    <w:rsid w:val="00BE53F3"/>
    <w:rsid w:val="00BE57EA"/>
    <w:rsid w:val="00BE5AF0"/>
    <w:rsid w:val="00BE5DA9"/>
    <w:rsid w:val="00BE5F7B"/>
    <w:rsid w:val="00BE63ED"/>
    <w:rsid w:val="00BF1490"/>
    <w:rsid w:val="00BF1E44"/>
    <w:rsid w:val="00BF2FF2"/>
    <w:rsid w:val="00BF561D"/>
    <w:rsid w:val="00BF6653"/>
    <w:rsid w:val="00BF7CC0"/>
    <w:rsid w:val="00BF7D9D"/>
    <w:rsid w:val="00C007AD"/>
    <w:rsid w:val="00C014B3"/>
    <w:rsid w:val="00C01BF3"/>
    <w:rsid w:val="00C03E27"/>
    <w:rsid w:val="00C050A6"/>
    <w:rsid w:val="00C05174"/>
    <w:rsid w:val="00C06A84"/>
    <w:rsid w:val="00C06BF2"/>
    <w:rsid w:val="00C0707A"/>
    <w:rsid w:val="00C10A94"/>
    <w:rsid w:val="00C11530"/>
    <w:rsid w:val="00C141D1"/>
    <w:rsid w:val="00C14FBF"/>
    <w:rsid w:val="00C15052"/>
    <w:rsid w:val="00C15AB0"/>
    <w:rsid w:val="00C16612"/>
    <w:rsid w:val="00C176B3"/>
    <w:rsid w:val="00C2039F"/>
    <w:rsid w:val="00C2155F"/>
    <w:rsid w:val="00C24013"/>
    <w:rsid w:val="00C24267"/>
    <w:rsid w:val="00C26235"/>
    <w:rsid w:val="00C27763"/>
    <w:rsid w:val="00C31139"/>
    <w:rsid w:val="00C32041"/>
    <w:rsid w:val="00C33779"/>
    <w:rsid w:val="00C35CF9"/>
    <w:rsid w:val="00C432DE"/>
    <w:rsid w:val="00C43C47"/>
    <w:rsid w:val="00C43E7B"/>
    <w:rsid w:val="00C43F76"/>
    <w:rsid w:val="00C44184"/>
    <w:rsid w:val="00C44BCD"/>
    <w:rsid w:val="00C45DCC"/>
    <w:rsid w:val="00C46D15"/>
    <w:rsid w:val="00C5264A"/>
    <w:rsid w:val="00C52CD2"/>
    <w:rsid w:val="00C5305E"/>
    <w:rsid w:val="00C53CCA"/>
    <w:rsid w:val="00C54DDD"/>
    <w:rsid w:val="00C557AE"/>
    <w:rsid w:val="00C55B91"/>
    <w:rsid w:val="00C55DBC"/>
    <w:rsid w:val="00C56BCA"/>
    <w:rsid w:val="00C57D13"/>
    <w:rsid w:val="00C61099"/>
    <w:rsid w:val="00C611C7"/>
    <w:rsid w:val="00C615D9"/>
    <w:rsid w:val="00C62CCE"/>
    <w:rsid w:val="00C62D59"/>
    <w:rsid w:val="00C63A64"/>
    <w:rsid w:val="00C6443E"/>
    <w:rsid w:val="00C6477A"/>
    <w:rsid w:val="00C649F1"/>
    <w:rsid w:val="00C65112"/>
    <w:rsid w:val="00C65AD0"/>
    <w:rsid w:val="00C6769A"/>
    <w:rsid w:val="00C67DC6"/>
    <w:rsid w:val="00C67E16"/>
    <w:rsid w:val="00C726A6"/>
    <w:rsid w:val="00C73218"/>
    <w:rsid w:val="00C733F3"/>
    <w:rsid w:val="00C73D42"/>
    <w:rsid w:val="00C7533A"/>
    <w:rsid w:val="00C77912"/>
    <w:rsid w:val="00C827CF"/>
    <w:rsid w:val="00C82F55"/>
    <w:rsid w:val="00C834F7"/>
    <w:rsid w:val="00C83C9F"/>
    <w:rsid w:val="00C84044"/>
    <w:rsid w:val="00C84B00"/>
    <w:rsid w:val="00C84F29"/>
    <w:rsid w:val="00C8528B"/>
    <w:rsid w:val="00C86F40"/>
    <w:rsid w:val="00C87BEB"/>
    <w:rsid w:val="00C90189"/>
    <w:rsid w:val="00C903D4"/>
    <w:rsid w:val="00C90F59"/>
    <w:rsid w:val="00C92E23"/>
    <w:rsid w:val="00C93B59"/>
    <w:rsid w:val="00C93DD4"/>
    <w:rsid w:val="00C94684"/>
    <w:rsid w:val="00C9681F"/>
    <w:rsid w:val="00C96D43"/>
    <w:rsid w:val="00C97220"/>
    <w:rsid w:val="00C97899"/>
    <w:rsid w:val="00C97CAD"/>
    <w:rsid w:val="00CA10A6"/>
    <w:rsid w:val="00CA221B"/>
    <w:rsid w:val="00CA47E1"/>
    <w:rsid w:val="00CA5BE2"/>
    <w:rsid w:val="00CA6FCA"/>
    <w:rsid w:val="00CA7A5C"/>
    <w:rsid w:val="00CB20C1"/>
    <w:rsid w:val="00CB535D"/>
    <w:rsid w:val="00CB67DD"/>
    <w:rsid w:val="00CB68F6"/>
    <w:rsid w:val="00CB7FFB"/>
    <w:rsid w:val="00CC09CB"/>
    <w:rsid w:val="00CC13F1"/>
    <w:rsid w:val="00CC3B9B"/>
    <w:rsid w:val="00CC3BF3"/>
    <w:rsid w:val="00CC4D25"/>
    <w:rsid w:val="00CC5175"/>
    <w:rsid w:val="00CC5C60"/>
    <w:rsid w:val="00CC60DD"/>
    <w:rsid w:val="00CC7AA1"/>
    <w:rsid w:val="00CD0C04"/>
    <w:rsid w:val="00CD1BF1"/>
    <w:rsid w:val="00CD1C0A"/>
    <w:rsid w:val="00CD3031"/>
    <w:rsid w:val="00CD5EB6"/>
    <w:rsid w:val="00CD5EF8"/>
    <w:rsid w:val="00CD6744"/>
    <w:rsid w:val="00CE0202"/>
    <w:rsid w:val="00CE0F79"/>
    <w:rsid w:val="00CE20B2"/>
    <w:rsid w:val="00CE2243"/>
    <w:rsid w:val="00CE2B67"/>
    <w:rsid w:val="00CE3338"/>
    <w:rsid w:val="00CE38F0"/>
    <w:rsid w:val="00CE4FF8"/>
    <w:rsid w:val="00CF0885"/>
    <w:rsid w:val="00CF150F"/>
    <w:rsid w:val="00CF208C"/>
    <w:rsid w:val="00CF4505"/>
    <w:rsid w:val="00CF4723"/>
    <w:rsid w:val="00CF6375"/>
    <w:rsid w:val="00D001F6"/>
    <w:rsid w:val="00D061B1"/>
    <w:rsid w:val="00D064E0"/>
    <w:rsid w:val="00D107DE"/>
    <w:rsid w:val="00D121BF"/>
    <w:rsid w:val="00D12944"/>
    <w:rsid w:val="00D12DAF"/>
    <w:rsid w:val="00D13936"/>
    <w:rsid w:val="00D14A2D"/>
    <w:rsid w:val="00D15212"/>
    <w:rsid w:val="00D15DFD"/>
    <w:rsid w:val="00D17514"/>
    <w:rsid w:val="00D17B0E"/>
    <w:rsid w:val="00D20217"/>
    <w:rsid w:val="00D209A8"/>
    <w:rsid w:val="00D236E8"/>
    <w:rsid w:val="00D237DE"/>
    <w:rsid w:val="00D26679"/>
    <w:rsid w:val="00D267DB"/>
    <w:rsid w:val="00D27333"/>
    <w:rsid w:val="00D3025F"/>
    <w:rsid w:val="00D30291"/>
    <w:rsid w:val="00D30A45"/>
    <w:rsid w:val="00D35650"/>
    <w:rsid w:val="00D358D9"/>
    <w:rsid w:val="00D361EC"/>
    <w:rsid w:val="00D370DF"/>
    <w:rsid w:val="00D37894"/>
    <w:rsid w:val="00D37B75"/>
    <w:rsid w:val="00D40BF1"/>
    <w:rsid w:val="00D426F3"/>
    <w:rsid w:val="00D42827"/>
    <w:rsid w:val="00D42D04"/>
    <w:rsid w:val="00D45F79"/>
    <w:rsid w:val="00D461E9"/>
    <w:rsid w:val="00D5251E"/>
    <w:rsid w:val="00D53335"/>
    <w:rsid w:val="00D536EF"/>
    <w:rsid w:val="00D53DA1"/>
    <w:rsid w:val="00D5535E"/>
    <w:rsid w:val="00D561D9"/>
    <w:rsid w:val="00D6185E"/>
    <w:rsid w:val="00D61D2D"/>
    <w:rsid w:val="00D61DC1"/>
    <w:rsid w:val="00D63A08"/>
    <w:rsid w:val="00D649A8"/>
    <w:rsid w:val="00D64F68"/>
    <w:rsid w:val="00D65414"/>
    <w:rsid w:val="00D6557B"/>
    <w:rsid w:val="00D65A50"/>
    <w:rsid w:val="00D7075B"/>
    <w:rsid w:val="00D727E6"/>
    <w:rsid w:val="00D73280"/>
    <w:rsid w:val="00D75047"/>
    <w:rsid w:val="00D76090"/>
    <w:rsid w:val="00D84709"/>
    <w:rsid w:val="00D85F09"/>
    <w:rsid w:val="00D86581"/>
    <w:rsid w:val="00D91523"/>
    <w:rsid w:val="00D92AAA"/>
    <w:rsid w:val="00D930F1"/>
    <w:rsid w:val="00D9408B"/>
    <w:rsid w:val="00DA1C70"/>
    <w:rsid w:val="00DA374E"/>
    <w:rsid w:val="00DA56F1"/>
    <w:rsid w:val="00DA5DC4"/>
    <w:rsid w:val="00DA6D42"/>
    <w:rsid w:val="00DA7DCA"/>
    <w:rsid w:val="00DB0526"/>
    <w:rsid w:val="00DB0E8C"/>
    <w:rsid w:val="00DB1615"/>
    <w:rsid w:val="00DB34BB"/>
    <w:rsid w:val="00DB51BF"/>
    <w:rsid w:val="00DC2085"/>
    <w:rsid w:val="00DC3E47"/>
    <w:rsid w:val="00DC5671"/>
    <w:rsid w:val="00DC59A6"/>
    <w:rsid w:val="00DC7187"/>
    <w:rsid w:val="00DC7990"/>
    <w:rsid w:val="00DC7B0B"/>
    <w:rsid w:val="00DD0A86"/>
    <w:rsid w:val="00DD0BBE"/>
    <w:rsid w:val="00DD1F8B"/>
    <w:rsid w:val="00DD3B49"/>
    <w:rsid w:val="00DD3DB8"/>
    <w:rsid w:val="00DD3F2B"/>
    <w:rsid w:val="00DD4AFE"/>
    <w:rsid w:val="00DD5ADF"/>
    <w:rsid w:val="00DD6B02"/>
    <w:rsid w:val="00DD6C73"/>
    <w:rsid w:val="00DD6D20"/>
    <w:rsid w:val="00DD768B"/>
    <w:rsid w:val="00DE3089"/>
    <w:rsid w:val="00DE3181"/>
    <w:rsid w:val="00DE3265"/>
    <w:rsid w:val="00DE32F5"/>
    <w:rsid w:val="00DE36AB"/>
    <w:rsid w:val="00DF139C"/>
    <w:rsid w:val="00DF1C11"/>
    <w:rsid w:val="00DF38FC"/>
    <w:rsid w:val="00DF465F"/>
    <w:rsid w:val="00DF5052"/>
    <w:rsid w:val="00DF76DC"/>
    <w:rsid w:val="00DF7FCB"/>
    <w:rsid w:val="00E013D2"/>
    <w:rsid w:val="00E04EB2"/>
    <w:rsid w:val="00E05986"/>
    <w:rsid w:val="00E0673A"/>
    <w:rsid w:val="00E07597"/>
    <w:rsid w:val="00E11611"/>
    <w:rsid w:val="00E12839"/>
    <w:rsid w:val="00E1369E"/>
    <w:rsid w:val="00E14090"/>
    <w:rsid w:val="00E14161"/>
    <w:rsid w:val="00E14691"/>
    <w:rsid w:val="00E15871"/>
    <w:rsid w:val="00E15C92"/>
    <w:rsid w:val="00E15DBB"/>
    <w:rsid w:val="00E17CED"/>
    <w:rsid w:val="00E20115"/>
    <w:rsid w:val="00E20DB9"/>
    <w:rsid w:val="00E224D3"/>
    <w:rsid w:val="00E2326A"/>
    <w:rsid w:val="00E2376A"/>
    <w:rsid w:val="00E24243"/>
    <w:rsid w:val="00E24EFB"/>
    <w:rsid w:val="00E25D5E"/>
    <w:rsid w:val="00E26A21"/>
    <w:rsid w:val="00E30113"/>
    <w:rsid w:val="00E301DA"/>
    <w:rsid w:val="00E30AAD"/>
    <w:rsid w:val="00E32D23"/>
    <w:rsid w:val="00E32EF1"/>
    <w:rsid w:val="00E33BC0"/>
    <w:rsid w:val="00E34E7F"/>
    <w:rsid w:val="00E416B0"/>
    <w:rsid w:val="00E43539"/>
    <w:rsid w:val="00E442BD"/>
    <w:rsid w:val="00E4468E"/>
    <w:rsid w:val="00E46F37"/>
    <w:rsid w:val="00E473BB"/>
    <w:rsid w:val="00E47CCF"/>
    <w:rsid w:val="00E47D3B"/>
    <w:rsid w:val="00E47DC3"/>
    <w:rsid w:val="00E509F0"/>
    <w:rsid w:val="00E53F47"/>
    <w:rsid w:val="00E54456"/>
    <w:rsid w:val="00E54E05"/>
    <w:rsid w:val="00E55218"/>
    <w:rsid w:val="00E554BD"/>
    <w:rsid w:val="00E61343"/>
    <w:rsid w:val="00E61381"/>
    <w:rsid w:val="00E624B1"/>
    <w:rsid w:val="00E6339A"/>
    <w:rsid w:val="00E647DD"/>
    <w:rsid w:val="00E649D4"/>
    <w:rsid w:val="00E64F6B"/>
    <w:rsid w:val="00E65E55"/>
    <w:rsid w:val="00E65EB2"/>
    <w:rsid w:val="00E66518"/>
    <w:rsid w:val="00E668F9"/>
    <w:rsid w:val="00E66AA6"/>
    <w:rsid w:val="00E67264"/>
    <w:rsid w:val="00E705E1"/>
    <w:rsid w:val="00E70AC2"/>
    <w:rsid w:val="00E71030"/>
    <w:rsid w:val="00E71106"/>
    <w:rsid w:val="00E716C4"/>
    <w:rsid w:val="00E71E2A"/>
    <w:rsid w:val="00E720B7"/>
    <w:rsid w:val="00E728AC"/>
    <w:rsid w:val="00E73E29"/>
    <w:rsid w:val="00E749B1"/>
    <w:rsid w:val="00E754F4"/>
    <w:rsid w:val="00E75BAA"/>
    <w:rsid w:val="00E76256"/>
    <w:rsid w:val="00E767A7"/>
    <w:rsid w:val="00E81ABC"/>
    <w:rsid w:val="00E833DC"/>
    <w:rsid w:val="00E83FA7"/>
    <w:rsid w:val="00E8410A"/>
    <w:rsid w:val="00E8504F"/>
    <w:rsid w:val="00E90182"/>
    <w:rsid w:val="00E90278"/>
    <w:rsid w:val="00E908A6"/>
    <w:rsid w:val="00E90D7A"/>
    <w:rsid w:val="00E922FF"/>
    <w:rsid w:val="00E92A30"/>
    <w:rsid w:val="00E9331B"/>
    <w:rsid w:val="00E9477A"/>
    <w:rsid w:val="00E951E9"/>
    <w:rsid w:val="00E954F9"/>
    <w:rsid w:val="00E96252"/>
    <w:rsid w:val="00E97662"/>
    <w:rsid w:val="00E9772A"/>
    <w:rsid w:val="00E979A4"/>
    <w:rsid w:val="00EA0E30"/>
    <w:rsid w:val="00EA11DC"/>
    <w:rsid w:val="00EA14D3"/>
    <w:rsid w:val="00EA1639"/>
    <w:rsid w:val="00EA1FE6"/>
    <w:rsid w:val="00EA2A54"/>
    <w:rsid w:val="00EA384A"/>
    <w:rsid w:val="00EA4F09"/>
    <w:rsid w:val="00EA54E6"/>
    <w:rsid w:val="00EA566E"/>
    <w:rsid w:val="00EA6234"/>
    <w:rsid w:val="00EA6329"/>
    <w:rsid w:val="00EA7A9D"/>
    <w:rsid w:val="00EB0630"/>
    <w:rsid w:val="00EB289D"/>
    <w:rsid w:val="00EB3424"/>
    <w:rsid w:val="00EB3766"/>
    <w:rsid w:val="00EB39AE"/>
    <w:rsid w:val="00EB3EB8"/>
    <w:rsid w:val="00EB6345"/>
    <w:rsid w:val="00EB6673"/>
    <w:rsid w:val="00EB71E9"/>
    <w:rsid w:val="00EB7648"/>
    <w:rsid w:val="00EC02D3"/>
    <w:rsid w:val="00EC1114"/>
    <w:rsid w:val="00EC1126"/>
    <w:rsid w:val="00EC26B1"/>
    <w:rsid w:val="00EC550D"/>
    <w:rsid w:val="00EC63B8"/>
    <w:rsid w:val="00EC7616"/>
    <w:rsid w:val="00ED01BA"/>
    <w:rsid w:val="00ED0C56"/>
    <w:rsid w:val="00ED183D"/>
    <w:rsid w:val="00ED285E"/>
    <w:rsid w:val="00ED3900"/>
    <w:rsid w:val="00ED3CDC"/>
    <w:rsid w:val="00ED47A7"/>
    <w:rsid w:val="00ED4B0D"/>
    <w:rsid w:val="00ED5E8C"/>
    <w:rsid w:val="00ED7B13"/>
    <w:rsid w:val="00ED7EC4"/>
    <w:rsid w:val="00EE3223"/>
    <w:rsid w:val="00EE486B"/>
    <w:rsid w:val="00EE53D8"/>
    <w:rsid w:val="00EE541B"/>
    <w:rsid w:val="00EE5B55"/>
    <w:rsid w:val="00EE5CD4"/>
    <w:rsid w:val="00EF0618"/>
    <w:rsid w:val="00EF11DE"/>
    <w:rsid w:val="00EF28C9"/>
    <w:rsid w:val="00EF4300"/>
    <w:rsid w:val="00EF48D0"/>
    <w:rsid w:val="00EF5D5D"/>
    <w:rsid w:val="00F00108"/>
    <w:rsid w:val="00F00687"/>
    <w:rsid w:val="00F026A7"/>
    <w:rsid w:val="00F02B8A"/>
    <w:rsid w:val="00F057E5"/>
    <w:rsid w:val="00F06818"/>
    <w:rsid w:val="00F07294"/>
    <w:rsid w:val="00F07E32"/>
    <w:rsid w:val="00F1055B"/>
    <w:rsid w:val="00F10EB0"/>
    <w:rsid w:val="00F11820"/>
    <w:rsid w:val="00F126B2"/>
    <w:rsid w:val="00F12F9D"/>
    <w:rsid w:val="00F150EF"/>
    <w:rsid w:val="00F1510A"/>
    <w:rsid w:val="00F17424"/>
    <w:rsid w:val="00F20514"/>
    <w:rsid w:val="00F21EBA"/>
    <w:rsid w:val="00F222AF"/>
    <w:rsid w:val="00F23578"/>
    <w:rsid w:val="00F26DB3"/>
    <w:rsid w:val="00F26ED3"/>
    <w:rsid w:val="00F27365"/>
    <w:rsid w:val="00F3029A"/>
    <w:rsid w:val="00F318ED"/>
    <w:rsid w:val="00F31E81"/>
    <w:rsid w:val="00F33781"/>
    <w:rsid w:val="00F33931"/>
    <w:rsid w:val="00F357D9"/>
    <w:rsid w:val="00F35CF8"/>
    <w:rsid w:val="00F37168"/>
    <w:rsid w:val="00F37D6D"/>
    <w:rsid w:val="00F41685"/>
    <w:rsid w:val="00F42E3C"/>
    <w:rsid w:val="00F437BE"/>
    <w:rsid w:val="00F46D58"/>
    <w:rsid w:val="00F51460"/>
    <w:rsid w:val="00F51489"/>
    <w:rsid w:val="00F51735"/>
    <w:rsid w:val="00F51F40"/>
    <w:rsid w:val="00F524DB"/>
    <w:rsid w:val="00F54C66"/>
    <w:rsid w:val="00F57888"/>
    <w:rsid w:val="00F57EC6"/>
    <w:rsid w:val="00F600AD"/>
    <w:rsid w:val="00F604CA"/>
    <w:rsid w:val="00F62646"/>
    <w:rsid w:val="00F65029"/>
    <w:rsid w:val="00F65C82"/>
    <w:rsid w:val="00F65F2F"/>
    <w:rsid w:val="00F66CE8"/>
    <w:rsid w:val="00F673C4"/>
    <w:rsid w:val="00F700AB"/>
    <w:rsid w:val="00F7057A"/>
    <w:rsid w:val="00F723E1"/>
    <w:rsid w:val="00F72BCE"/>
    <w:rsid w:val="00F72C6C"/>
    <w:rsid w:val="00F76F48"/>
    <w:rsid w:val="00F7704B"/>
    <w:rsid w:val="00F77968"/>
    <w:rsid w:val="00F800CD"/>
    <w:rsid w:val="00F80267"/>
    <w:rsid w:val="00F8032C"/>
    <w:rsid w:val="00F808B7"/>
    <w:rsid w:val="00F81192"/>
    <w:rsid w:val="00F814F6"/>
    <w:rsid w:val="00F81E68"/>
    <w:rsid w:val="00F839D0"/>
    <w:rsid w:val="00F8437F"/>
    <w:rsid w:val="00F8461E"/>
    <w:rsid w:val="00F84D89"/>
    <w:rsid w:val="00F86E4A"/>
    <w:rsid w:val="00F87526"/>
    <w:rsid w:val="00F90C69"/>
    <w:rsid w:val="00F90D79"/>
    <w:rsid w:val="00F90D84"/>
    <w:rsid w:val="00F93E00"/>
    <w:rsid w:val="00F97285"/>
    <w:rsid w:val="00F97C4C"/>
    <w:rsid w:val="00FA36E2"/>
    <w:rsid w:val="00FA3F98"/>
    <w:rsid w:val="00FA4A93"/>
    <w:rsid w:val="00FA6732"/>
    <w:rsid w:val="00FA68EE"/>
    <w:rsid w:val="00FA73E4"/>
    <w:rsid w:val="00FA76F6"/>
    <w:rsid w:val="00FB0663"/>
    <w:rsid w:val="00FB2858"/>
    <w:rsid w:val="00FB30C5"/>
    <w:rsid w:val="00FB3857"/>
    <w:rsid w:val="00FB3D2B"/>
    <w:rsid w:val="00FB5234"/>
    <w:rsid w:val="00FB5864"/>
    <w:rsid w:val="00FB743E"/>
    <w:rsid w:val="00FB7C9E"/>
    <w:rsid w:val="00FC0796"/>
    <w:rsid w:val="00FC0AFB"/>
    <w:rsid w:val="00FC0FEE"/>
    <w:rsid w:val="00FC10D3"/>
    <w:rsid w:val="00FC1224"/>
    <w:rsid w:val="00FC1B60"/>
    <w:rsid w:val="00FC2116"/>
    <w:rsid w:val="00FC2C4A"/>
    <w:rsid w:val="00FC435B"/>
    <w:rsid w:val="00FC5258"/>
    <w:rsid w:val="00FC5494"/>
    <w:rsid w:val="00FD0D84"/>
    <w:rsid w:val="00FD10F5"/>
    <w:rsid w:val="00FD1400"/>
    <w:rsid w:val="00FD17B8"/>
    <w:rsid w:val="00FD1C9B"/>
    <w:rsid w:val="00FD2D76"/>
    <w:rsid w:val="00FD5360"/>
    <w:rsid w:val="00FD71D5"/>
    <w:rsid w:val="00FE0534"/>
    <w:rsid w:val="00FE07C7"/>
    <w:rsid w:val="00FE24FA"/>
    <w:rsid w:val="00FE2BFB"/>
    <w:rsid w:val="00FE2CC4"/>
    <w:rsid w:val="00FE373C"/>
    <w:rsid w:val="00FE3E5D"/>
    <w:rsid w:val="00FE5F4B"/>
    <w:rsid w:val="00FE652B"/>
    <w:rsid w:val="00FE7718"/>
    <w:rsid w:val="00FE779F"/>
    <w:rsid w:val="00FF1B6F"/>
    <w:rsid w:val="00FF3FBF"/>
    <w:rsid w:val="00FF49C6"/>
    <w:rsid w:val="00FF5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ddd,#777,gray"/>
    </o:shapedefaults>
    <o:shapelayout v:ext="edit">
      <o:idmap v:ext="edit" data="1"/>
      <o:rules v:ext="edit">
        <o:r id="V:Rule1" type="connector" idref="#_x0000_s1029"/>
        <o:r id="V:Rule2" type="connector" idref="#_x0000_s1028"/>
        <o:r id="V:Rule3" type="connector" idref="#_x0000_s1034"/>
        <o:r id="V:Rule4" type="connector" idref="#Straight Connector 3317"/>
        <o:r id="V:Rule5" type="connector" idref="#_x0000_s1035"/>
        <o:r id="V:Rule6" type="connector" idref="#Straight Connector 3315"/>
        <o:r id="V:Rule7" type="connector" idref="#Straight Connector 3322"/>
        <o:r id="V:Rule8" type="connector" idref="#Straight Connector 3314"/>
      </o:rules>
    </o:shapelayout>
  </w:shapeDefaults>
  <w:decimalSymbol w:val="."/>
  <w:listSeparator w:val=","/>
  <w14:docId w14:val="7A9C72B8"/>
  <w15:docId w15:val="{72E0DA8F-C493-470C-B93F-D54CE049C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3FDF"/>
    <w:pPr>
      <w:bidi/>
    </w:pPr>
    <w:rPr>
      <w:szCs w:val="24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cs="B Tabassom"/>
      <w:szCs w:val="36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cs="B Badr"/>
      <w:b/>
      <w:bCs/>
      <w:szCs w:val="32"/>
    </w:rPr>
  </w:style>
  <w:style w:type="paragraph" w:styleId="Heading3">
    <w:name w:val="heading 3"/>
    <w:basedOn w:val="Normal"/>
    <w:next w:val="Normal"/>
    <w:link w:val="Heading3Char"/>
    <w:qFormat/>
    <w:pPr>
      <w:keepNext/>
      <w:outlineLvl w:val="2"/>
    </w:pPr>
    <w:rPr>
      <w:rFonts w:cs="B Badr"/>
      <w:b/>
      <w:bCs/>
      <w:szCs w:val="28"/>
    </w:rPr>
  </w:style>
  <w:style w:type="paragraph" w:styleId="Heading4">
    <w:name w:val="heading 4"/>
    <w:basedOn w:val="Normal"/>
    <w:next w:val="Normal"/>
    <w:link w:val="Heading4Char"/>
    <w:qFormat/>
    <w:pPr>
      <w:keepNext/>
      <w:jc w:val="right"/>
      <w:outlineLvl w:val="3"/>
    </w:pPr>
    <w:rPr>
      <w:rFonts w:cs="B Badr"/>
      <w:szCs w:val="28"/>
    </w:rPr>
  </w:style>
  <w:style w:type="paragraph" w:styleId="Heading5">
    <w:name w:val="heading 5"/>
    <w:basedOn w:val="Normal"/>
    <w:next w:val="Normal"/>
    <w:link w:val="Heading5Char"/>
    <w:qFormat/>
    <w:pPr>
      <w:keepNext/>
      <w:jc w:val="center"/>
      <w:outlineLvl w:val="4"/>
    </w:pPr>
    <w:rPr>
      <w:rFonts w:cs="B Badr"/>
      <w:szCs w:val="28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B Traffic"/>
      <w:b/>
      <w:bCs/>
      <w:sz w:val="36"/>
      <w:szCs w:val="39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sz w:val="24"/>
      <w:szCs w:val="28"/>
    </w:rPr>
  </w:style>
  <w:style w:type="paragraph" w:styleId="Heading8">
    <w:name w:val="heading 8"/>
    <w:basedOn w:val="Normal"/>
    <w:next w:val="Normal"/>
    <w:qFormat/>
    <w:pPr>
      <w:keepNext/>
      <w:ind w:right="-108"/>
      <w:jc w:val="lowKashida"/>
      <w:outlineLvl w:val="7"/>
    </w:pPr>
    <w:rPr>
      <w:rFonts w:cs="B Badr"/>
      <w:szCs w:val="28"/>
    </w:rPr>
  </w:style>
  <w:style w:type="paragraph" w:styleId="Heading9">
    <w:name w:val="heading 9"/>
    <w:basedOn w:val="Normal"/>
    <w:next w:val="Normal"/>
    <w:qFormat/>
    <w:pPr>
      <w:keepNext/>
      <w:ind w:left="5158" w:right="284" w:firstLine="602"/>
      <w:jc w:val="lowKashida"/>
      <w:outlineLvl w:val="8"/>
    </w:pPr>
    <w:rPr>
      <w:rFonts w:cs="B Yagut"/>
      <w:b/>
      <w:bCs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jc w:val="center"/>
    </w:pPr>
    <w:rPr>
      <w:rFonts w:cs="B Traffic"/>
      <w:b/>
      <w:bCs/>
      <w:szCs w:val="36"/>
    </w:rPr>
  </w:style>
  <w:style w:type="paragraph" w:styleId="BodyText2">
    <w:name w:val="Body Text 2"/>
    <w:basedOn w:val="Normal"/>
    <w:link w:val="BodyText2Char"/>
    <w:pPr>
      <w:jc w:val="lowKashida"/>
    </w:pPr>
    <w:rPr>
      <w:rFonts w:cs="B Badr"/>
      <w:szCs w:val="28"/>
    </w:rPr>
  </w:style>
  <w:style w:type="paragraph" w:styleId="BlockText">
    <w:name w:val="Block Text"/>
    <w:basedOn w:val="Normal"/>
    <w:pPr>
      <w:ind w:left="1558" w:right="3402" w:hanging="566"/>
      <w:jc w:val="lowKashida"/>
    </w:pPr>
    <w:rPr>
      <w:rFonts w:cs="B Badr"/>
      <w:szCs w:val="28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rsid w:val="0043331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33319"/>
    <w:rPr>
      <w:szCs w:val="24"/>
    </w:rPr>
  </w:style>
  <w:style w:type="character" w:customStyle="1" w:styleId="Heading1Char">
    <w:name w:val="Heading 1 Char"/>
    <w:basedOn w:val="DefaultParagraphFont"/>
    <w:link w:val="Heading1"/>
    <w:rsid w:val="00433319"/>
    <w:rPr>
      <w:rFonts w:cs="B Tabassom"/>
      <w:szCs w:val="36"/>
    </w:rPr>
  </w:style>
  <w:style w:type="character" w:customStyle="1" w:styleId="Heading3Char">
    <w:name w:val="Heading 3 Char"/>
    <w:basedOn w:val="DefaultParagraphFont"/>
    <w:link w:val="Heading3"/>
    <w:rsid w:val="00433319"/>
    <w:rPr>
      <w:rFonts w:cs="B Badr"/>
      <w:b/>
      <w:bCs/>
      <w:szCs w:val="28"/>
    </w:rPr>
  </w:style>
  <w:style w:type="character" w:customStyle="1" w:styleId="Heading4Char">
    <w:name w:val="Heading 4 Char"/>
    <w:basedOn w:val="DefaultParagraphFont"/>
    <w:link w:val="Heading4"/>
    <w:rsid w:val="00433319"/>
    <w:rPr>
      <w:rFonts w:cs="B Badr"/>
      <w:szCs w:val="28"/>
    </w:rPr>
  </w:style>
  <w:style w:type="character" w:customStyle="1" w:styleId="Heading5Char">
    <w:name w:val="Heading 5 Char"/>
    <w:basedOn w:val="DefaultParagraphFont"/>
    <w:link w:val="Heading5"/>
    <w:rsid w:val="00433319"/>
    <w:rPr>
      <w:rFonts w:cs="B Badr"/>
      <w:szCs w:val="28"/>
    </w:rPr>
  </w:style>
  <w:style w:type="character" w:customStyle="1" w:styleId="BodyTextChar">
    <w:name w:val="Body Text Char"/>
    <w:basedOn w:val="DefaultParagraphFont"/>
    <w:link w:val="BodyText"/>
    <w:rsid w:val="00433319"/>
    <w:rPr>
      <w:rFonts w:cs="B Traffic"/>
      <w:b/>
      <w:bCs/>
      <w:szCs w:val="36"/>
    </w:rPr>
  </w:style>
  <w:style w:type="character" w:customStyle="1" w:styleId="BodyText2Char">
    <w:name w:val="Body Text 2 Char"/>
    <w:basedOn w:val="DefaultParagraphFont"/>
    <w:link w:val="BodyText2"/>
    <w:rsid w:val="00433319"/>
    <w:rPr>
      <w:rFonts w:cs="B Badr"/>
      <w:szCs w:val="28"/>
    </w:rPr>
  </w:style>
  <w:style w:type="character" w:styleId="LineNumber">
    <w:name w:val="line number"/>
    <w:basedOn w:val="DefaultParagraphFont"/>
    <w:rsid w:val="007D15C6"/>
  </w:style>
  <w:style w:type="character" w:styleId="FollowedHyperlink">
    <w:name w:val="FollowedHyperlink"/>
    <w:basedOn w:val="DefaultParagraphFont"/>
    <w:rsid w:val="00D536EF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2821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8217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E977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97E8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036D2"/>
    <w:pPr>
      <w:bidi w:val="0"/>
      <w:spacing w:before="100" w:beforeAutospacing="1" w:after="100" w:afterAutospacing="1"/>
    </w:pPr>
    <w:rPr>
      <w:rFonts w:eastAsiaTheme="minorEastAsia" w:cs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BF7CC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fontTable" Target="fontTable.xml"/><Relationship Id="rId21" Type="http://schemas.openxmlformats.org/officeDocument/2006/relationships/oleObject" Target="embeddings/oleObject12.bin"/><Relationship Id="rId42" Type="http://schemas.openxmlformats.org/officeDocument/2006/relationships/image" Target="media/image13.png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jpeg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3.bin"/><Relationship Id="rId27" Type="http://schemas.openxmlformats.org/officeDocument/2006/relationships/image" Target="media/image5.wmf"/><Relationship Id="rId43" Type="http://schemas.openxmlformats.org/officeDocument/2006/relationships/image" Target="media/image14.wmf"/><Relationship Id="rId48" Type="http://schemas.openxmlformats.org/officeDocument/2006/relationships/image" Target="media/image17.wmf"/><Relationship Id="rId64" Type="http://schemas.openxmlformats.org/officeDocument/2006/relationships/image" Target="media/image26.wmf"/><Relationship Id="rId69" Type="http://schemas.openxmlformats.org/officeDocument/2006/relationships/image" Target="media/image29.wmf"/><Relationship Id="rId113" Type="http://schemas.openxmlformats.org/officeDocument/2006/relationships/header" Target="header1.xml"/><Relationship Id="rId118" Type="http://schemas.openxmlformats.org/officeDocument/2006/relationships/theme" Target="theme/theme1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59" Type="http://schemas.openxmlformats.org/officeDocument/2006/relationships/image" Target="media/image23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3.wmf"/><Relationship Id="rId28" Type="http://schemas.openxmlformats.org/officeDocument/2006/relationships/image" Target="media/image6.wmf"/><Relationship Id="rId49" Type="http://schemas.openxmlformats.org/officeDocument/2006/relationships/oleObject" Target="embeddings/oleObject25.bin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9" Type="http://schemas.openxmlformats.org/officeDocument/2006/relationships/image" Target="media/image11.png"/><Relationship Id="rId109" Type="http://schemas.openxmlformats.org/officeDocument/2006/relationships/image" Target="media/image49.wmf"/><Relationship Id="rId34" Type="http://schemas.openxmlformats.org/officeDocument/2006/relationships/oleObject" Target="embeddings/oleObject17.bin"/><Relationship Id="rId50" Type="http://schemas.openxmlformats.org/officeDocument/2006/relationships/image" Target="media/image18.png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14.bin"/><Relationship Id="rId40" Type="http://schemas.openxmlformats.org/officeDocument/2006/relationships/image" Target="media/image12.wmf"/><Relationship Id="rId45" Type="http://schemas.openxmlformats.org/officeDocument/2006/relationships/image" Target="media/image15.png"/><Relationship Id="rId66" Type="http://schemas.openxmlformats.org/officeDocument/2006/relationships/image" Target="media/image27.wmf"/><Relationship Id="rId87" Type="http://schemas.openxmlformats.org/officeDocument/2006/relationships/image" Target="media/image38.png"/><Relationship Id="rId110" Type="http://schemas.openxmlformats.org/officeDocument/2006/relationships/oleObject" Target="embeddings/oleObject54.bin"/><Relationship Id="rId115" Type="http://schemas.openxmlformats.org/officeDocument/2006/relationships/header" Target="header2.xml"/><Relationship Id="rId61" Type="http://schemas.openxmlformats.org/officeDocument/2006/relationships/image" Target="media/image24.png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25" Type="http://schemas.openxmlformats.org/officeDocument/2006/relationships/image" Target="media/image4.wmf"/><Relationship Id="rId46" Type="http://schemas.openxmlformats.org/officeDocument/2006/relationships/image" Target="media/image16.wmf"/><Relationship Id="rId67" Type="http://schemas.openxmlformats.org/officeDocument/2006/relationships/oleObject" Target="embeddings/oleObject33.bin"/><Relationship Id="rId116" Type="http://schemas.openxmlformats.org/officeDocument/2006/relationships/footer" Target="footer2.xml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2.bin"/><Relationship Id="rId62" Type="http://schemas.openxmlformats.org/officeDocument/2006/relationships/image" Target="media/image25.wmf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" Type="http://schemas.openxmlformats.org/officeDocument/2006/relationships/image" Target="media/image2.jpeg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FDA95E-3773-4BB0-BD2F-10C88E3E8B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310</Words>
  <Characters>7467</Characters>
  <Application>Microsoft Office Word</Application>
  <DocSecurity>0</DocSecurity>
  <Lines>62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Fadai</dc:creator>
  <cp:lastModifiedBy>user</cp:lastModifiedBy>
  <cp:revision>3</cp:revision>
  <cp:lastPrinted>2022-12-15T09:49:00Z</cp:lastPrinted>
  <dcterms:created xsi:type="dcterms:W3CDTF">2022-12-15T09:49:00Z</dcterms:created>
  <dcterms:modified xsi:type="dcterms:W3CDTF">2022-12-15T09:56:00Z</dcterms:modified>
</cp:coreProperties>
</file>